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charts/chart1.xml" ContentType="application/vnd.openxmlformats-officedocument.drawingml.chart+xml"/>
  <Override PartName="/ppt/drawings/drawing1.xml" ContentType="application/vnd.openxmlformats-officedocument.drawingml.chartshapes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charts/chart2.xml" ContentType="application/vnd.openxmlformats-officedocument.drawingml.chart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charts/chart3.xml" ContentType="application/vnd.openxmlformats-officedocument.drawingml.chart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notesMasterIdLst>
    <p:notesMasterId r:id="rId33"/>
  </p:notesMasterIdLst>
  <p:sldIdLst>
    <p:sldId id="296" r:id="rId2"/>
    <p:sldId id="297" r:id="rId3"/>
    <p:sldId id="323" r:id="rId4"/>
    <p:sldId id="298" r:id="rId5"/>
    <p:sldId id="299" r:id="rId6"/>
    <p:sldId id="300" r:id="rId7"/>
    <p:sldId id="324" r:id="rId8"/>
    <p:sldId id="325" r:id="rId9"/>
    <p:sldId id="312" r:id="rId10"/>
    <p:sldId id="314" r:id="rId11"/>
    <p:sldId id="313" r:id="rId12"/>
    <p:sldId id="301" r:id="rId13"/>
    <p:sldId id="302" r:id="rId14"/>
    <p:sldId id="303" r:id="rId15"/>
    <p:sldId id="304" r:id="rId16"/>
    <p:sldId id="305" r:id="rId17"/>
    <p:sldId id="306" r:id="rId18"/>
    <p:sldId id="307" r:id="rId19"/>
    <p:sldId id="308" r:id="rId20"/>
    <p:sldId id="309" r:id="rId21"/>
    <p:sldId id="327" r:id="rId22"/>
    <p:sldId id="310" r:id="rId23"/>
    <p:sldId id="326" r:id="rId24"/>
    <p:sldId id="311" r:id="rId25"/>
    <p:sldId id="315" r:id="rId26"/>
    <p:sldId id="316" r:id="rId27"/>
    <p:sldId id="317" r:id="rId28"/>
    <p:sldId id="318" r:id="rId29"/>
    <p:sldId id="319" r:id="rId30"/>
    <p:sldId id="320" r:id="rId31"/>
    <p:sldId id="322" r:id="rId3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B5B7F"/>
    <a:srgbClr val="08425C"/>
    <a:srgbClr val="7B1F1F"/>
    <a:srgbClr val="053F85"/>
    <a:srgbClr val="057B5C"/>
    <a:srgbClr val="C58681"/>
    <a:srgbClr val="992727"/>
    <a:srgbClr val="073D55"/>
    <a:srgbClr val="7C0D0A"/>
    <a:srgbClr val="BD130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1EBBBCC-DAD2-459C-BE2E-F6DE35CF9A28}" styleName="Dark Style 2 - Accent 3/Accent 4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5" autoAdjust="0"/>
    <p:restoredTop sz="94599" autoAdjust="0"/>
  </p:normalViewPr>
  <p:slideViewPr>
    <p:cSldViewPr>
      <p:cViewPr varScale="1">
        <p:scale>
          <a:sx n="70" d="100"/>
          <a:sy n="70" d="100"/>
        </p:scale>
        <p:origin x="-1380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C:\Users\nicholas.racculia\Dropbox\Bodie%20Essentials%2010e%20Supplements\Essentials%2010e%20manuscript\BKM%2010e%20Ch05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C:\Users\nicholas.racculia\Dropbox\Bodie%20Essentials%2010e%20Supplements\Essentials%2010e%20manuscript\BKM%2010e%20Ch05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6.9932610713800636E-2"/>
          <c:y val="5.565160029025313E-2"/>
          <c:w val="0.89586573977922301"/>
          <c:h val="0.88232754226361476"/>
        </c:manualLayout>
      </c:layout>
      <c:scatterChart>
        <c:scatterStyle val="smoothMarker"/>
        <c:varyColors val="0"/>
        <c:ser>
          <c:idx val="0"/>
          <c:order val="0"/>
          <c:tx>
            <c:strRef>
              <c:f>'Fig 5.3+Table 5.2'!$B$1</c:f>
              <c:strCache>
                <c:ptCount val="1"/>
                <c:pt idx="0">
                  <c:v>T-bills</c:v>
                </c:pt>
              </c:strCache>
            </c:strRef>
          </c:tx>
          <c:spPr>
            <a:ln w="25400">
              <a:solidFill>
                <a:srgbClr val="63AAFE"/>
              </a:solidFill>
              <a:prstDash val="solid"/>
            </a:ln>
          </c:spPr>
          <c:marker>
            <c:symbol val="none"/>
          </c:marker>
          <c:xVal>
            <c:numRef>
              <c:f>'Fig 5.3+Table 5.2'!$A$2:$A$89</c:f>
              <c:numCache>
                <c:formatCode>General</c:formatCode>
                <c:ptCount val="88"/>
                <c:pt idx="0">
                  <c:v>1926</c:v>
                </c:pt>
                <c:pt idx="1">
                  <c:v>1927</c:v>
                </c:pt>
                <c:pt idx="2">
                  <c:v>1928</c:v>
                </c:pt>
                <c:pt idx="3">
                  <c:v>1929</c:v>
                </c:pt>
                <c:pt idx="4">
                  <c:v>1930</c:v>
                </c:pt>
                <c:pt idx="5">
                  <c:v>1931</c:v>
                </c:pt>
                <c:pt idx="6">
                  <c:v>1932</c:v>
                </c:pt>
                <c:pt idx="7">
                  <c:v>1933</c:v>
                </c:pt>
                <c:pt idx="8">
                  <c:v>1934</c:v>
                </c:pt>
                <c:pt idx="9">
                  <c:v>1935</c:v>
                </c:pt>
                <c:pt idx="10">
                  <c:v>1936</c:v>
                </c:pt>
                <c:pt idx="11">
                  <c:v>1937</c:v>
                </c:pt>
                <c:pt idx="12">
                  <c:v>1938</c:v>
                </c:pt>
                <c:pt idx="13">
                  <c:v>1939</c:v>
                </c:pt>
                <c:pt idx="14">
                  <c:v>1940</c:v>
                </c:pt>
                <c:pt idx="15">
                  <c:v>1941</c:v>
                </c:pt>
                <c:pt idx="16">
                  <c:v>1942</c:v>
                </c:pt>
                <c:pt idx="17">
                  <c:v>1943</c:v>
                </c:pt>
                <c:pt idx="18">
                  <c:v>1944</c:v>
                </c:pt>
                <c:pt idx="19">
                  <c:v>1945</c:v>
                </c:pt>
                <c:pt idx="20">
                  <c:v>1946</c:v>
                </c:pt>
                <c:pt idx="21">
                  <c:v>1947</c:v>
                </c:pt>
                <c:pt idx="22">
                  <c:v>1948</c:v>
                </c:pt>
                <c:pt idx="23">
                  <c:v>1949</c:v>
                </c:pt>
                <c:pt idx="24">
                  <c:v>1950</c:v>
                </c:pt>
                <c:pt idx="25">
                  <c:v>1951</c:v>
                </c:pt>
                <c:pt idx="26">
                  <c:v>1952</c:v>
                </c:pt>
                <c:pt idx="27">
                  <c:v>1953</c:v>
                </c:pt>
                <c:pt idx="28">
                  <c:v>1954</c:v>
                </c:pt>
                <c:pt idx="29">
                  <c:v>1955</c:v>
                </c:pt>
                <c:pt idx="30">
                  <c:v>1956</c:v>
                </c:pt>
                <c:pt idx="31">
                  <c:v>1957</c:v>
                </c:pt>
                <c:pt idx="32">
                  <c:v>1958</c:v>
                </c:pt>
                <c:pt idx="33">
                  <c:v>1959</c:v>
                </c:pt>
                <c:pt idx="34">
                  <c:v>1960</c:v>
                </c:pt>
                <c:pt idx="35">
                  <c:v>1961</c:v>
                </c:pt>
                <c:pt idx="36">
                  <c:v>1962</c:v>
                </c:pt>
                <c:pt idx="37">
                  <c:v>1963</c:v>
                </c:pt>
                <c:pt idx="38">
                  <c:v>1964</c:v>
                </c:pt>
                <c:pt idx="39">
                  <c:v>1965</c:v>
                </c:pt>
                <c:pt idx="40">
                  <c:v>1966</c:v>
                </c:pt>
                <c:pt idx="41">
                  <c:v>1967</c:v>
                </c:pt>
                <c:pt idx="42">
                  <c:v>1968</c:v>
                </c:pt>
                <c:pt idx="43">
                  <c:v>1969</c:v>
                </c:pt>
                <c:pt idx="44">
                  <c:v>1970</c:v>
                </c:pt>
                <c:pt idx="45">
                  <c:v>1971</c:v>
                </c:pt>
                <c:pt idx="46">
                  <c:v>1972</c:v>
                </c:pt>
                <c:pt idx="47">
                  <c:v>1973</c:v>
                </c:pt>
                <c:pt idx="48">
                  <c:v>1974</c:v>
                </c:pt>
                <c:pt idx="49">
                  <c:v>1975</c:v>
                </c:pt>
                <c:pt idx="50">
                  <c:v>1976</c:v>
                </c:pt>
                <c:pt idx="51">
                  <c:v>1977</c:v>
                </c:pt>
                <c:pt idx="52">
                  <c:v>1978</c:v>
                </c:pt>
                <c:pt idx="53">
                  <c:v>1979</c:v>
                </c:pt>
                <c:pt idx="54">
                  <c:v>1980</c:v>
                </c:pt>
                <c:pt idx="55">
                  <c:v>1981</c:v>
                </c:pt>
                <c:pt idx="56">
                  <c:v>1982</c:v>
                </c:pt>
                <c:pt idx="57">
                  <c:v>1983</c:v>
                </c:pt>
                <c:pt idx="58">
                  <c:v>1984</c:v>
                </c:pt>
                <c:pt idx="59">
                  <c:v>1985</c:v>
                </c:pt>
                <c:pt idx="60">
                  <c:v>1986</c:v>
                </c:pt>
                <c:pt idx="61">
                  <c:v>1987</c:v>
                </c:pt>
                <c:pt idx="62">
                  <c:v>1988</c:v>
                </c:pt>
                <c:pt idx="63">
                  <c:v>1989</c:v>
                </c:pt>
                <c:pt idx="64">
                  <c:v>1990</c:v>
                </c:pt>
                <c:pt idx="65">
                  <c:v>1991</c:v>
                </c:pt>
                <c:pt idx="66">
                  <c:v>1992</c:v>
                </c:pt>
                <c:pt idx="67">
                  <c:v>1993</c:v>
                </c:pt>
                <c:pt idx="68">
                  <c:v>1994</c:v>
                </c:pt>
                <c:pt idx="69">
                  <c:v>1995</c:v>
                </c:pt>
                <c:pt idx="70">
                  <c:v>1996</c:v>
                </c:pt>
                <c:pt idx="71">
                  <c:v>1997</c:v>
                </c:pt>
                <c:pt idx="72">
                  <c:v>1998</c:v>
                </c:pt>
                <c:pt idx="73">
                  <c:v>1999</c:v>
                </c:pt>
                <c:pt idx="74">
                  <c:v>2000</c:v>
                </c:pt>
                <c:pt idx="75">
                  <c:v>2001</c:v>
                </c:pt>
                <c:pt idx="76">
                  <c:v>2002</c:v>
                </c:pt>
                <c:pt idx="77">
                  <c:v>2003</c:v>
                </c:pt>
                <c:pt idx="78">
                  <c:v>2004</c:v>
                </c:pt>
                <c:pt idx="79">
                  <c:v>2005</c:v>
                </c:pt>
                <c:pt idx="80">
                  <c:v>2006</c:v>
                </c:pt>
                <c:pt idx="81">
                  <c:v>2007</c:v>
                </c:pt>
                <c:pt idx="82">
                  <c:v>2008</c:v>
                </c:pt>
                <c:pt idx="83">
                  <c:v>2009</c:v>
                </c:pt>
                <c:pt idx="84">
                  <c:v>2010</c:v>
                </c:pt>
                <c:pt idx="85">
                  <c:v>2011</c:v>
                </c:pt>
                <c:pt idx="86">
                  <c:v>2012</c:v>
                </c:pt>
                <c:pt idx="87">
                  <c:v>2013</c:v>
                </c:pt>
              </c:numCache>
            </c:numRef>
          </c:xVal>
          <c:yVal>
            <c:numRef>
              <c:f>'Fig 5.3+Table 5.2'!$B$2:$B$89</c:f>
              <c:numCache>
                <c:formatCode>0.00</c:formatCode>
                <c:ptCount val="88"/>
                <c:pt idx="0">
                  <c:v>3.19</c:v>
                </c:pt>
                <c:pt idx="1">
                  <c:v>3.12</c:v>
                </c:pt>
                <c:pt idx="2">
                  <c:v>3.56</c:v>
                </c:pt>
                <c:pt idx="3">
                  <c:v>4.75</c:v>
                </c:pt>
                <c:pt idx="4">
                  <c:v>2.41</c:v>
                </c:pt>
                <c:pt idx="5">
                  <c:v>1.07</c:v>
                </c:pt>
                <c:pt idx="6">
                  <c:v>0.96</c:v>
                </c:pt>
                <c:pt idx="7">
                  <c:v>0.3</c:v>
                </c:pt>
                <c:pt idx="8">
                  <c:v>0.16</c:v>
                </c:pt>
                <c:pt idx="9">
                  <c:v>0.17</c:v>
                </c:pt>
                <c:pt idx="10">
                  <c:v>0.18</c:v>
                </c:pt>
                <c:pt idx="11">
                  <c:v>0.31</c:v>
                </c:pt>
                <c:pt idx="12">
                  <c:v>-0.02</c:v>
                </c:pt>
                <c:pt idx="13">
                  <c:v>0.02</c:v>
                </c:pt>
                <c:pt idx="14">
                  <c:v>0</c:v>
                </c:pt>
                <c:pt idx="15">
                  <c:v>0.06</c:v>
                </c:pt>
                <c:pt idx="16">
                  <c:v>0.27</c:v>
                </c:pt>
                <c:pt idx="17">
                  <c:v>0.35</c:v>
                </c:pt>
                <c:pt idx="18">
                  <c:v>0.33</c:v>
                </c:pt>
                <c:pt idx="19">
                  <c:v>0.33</c:v>
                </c:pt>
                <c:pt idx="20">
                  <c:v>0.35</c:v>
                </c:pt>
                <c:pt idx="21">
                  <c:v>0.5</c:v>
                </c:pt>
                <c:pt idx="22">
                  <c:v>0.81</c:v>
                </c:pt>
                <c:pt idx="23">
                  <c:v>1.1000000000000001</c:v>
                </c:pt>
                <c:pt idx="24">
                  <c:v>1.2</c:v>
                </c:pt>
                <c:pt idx="25">
                  <c:v>1.49</c:v>
                </c:pt>
                <c:pt idx="26">
                  <c:v>1.66</c:v>
                </c:pt>
                <c:pt idx="27">
                  <c:v>1.82</c:v>
                </c:pt>
                <c:pt idx="28">
                  <c:v>0.86</c:v>
                </c:pt>
                <c:pt idx="29">
                  <c:v>1.57</c:v>
                </c:pt>
                <c:pt idx="30">
                  <c:v>2.46</c:v>
                </c:pt>
                <c:pt idx="31">
                  <c:v>3.14</c:v>
                </c:pt>
                <c:pt idx="32">
                  <c:v>1.54</c:v>
                </c:pt>
                <c:pt idx="33">
                  <c:v>2.95</c:v>
                </c:pt>
                <c:pt idx="34">
                  <c:v>2.66</c:v>
                </c:pt>
                <c:pt idx="35">
                  <c:v>2.13</c:v>
                </c:pt>
                <c:pt idx="36">
                  <c:v>2.73</c:v>
                </c:pt>
                <c:pt idx="37">
                  <c:v>3.12</c:v>
                </c:pt>
                <c:pt idx="38">
                  <c:v>3.54</c:v>
                </c:pt>
                <c:pt idx="39">
                  <c:v>3.93</c:v>
                </c:pt>
                <c:pt idx="40">
                  <c:v>4.76</c:v>
                </c:pt>
                <c:pt idx="41">
                  <c:v>4.21</c:v>
                </c:pt>
                <c:pt idx="42">
                  <c:v>5.21</c:v>
                </c:pt>
                <c:pt idx="43">
                  <c:v>6.58</c:v>
                </c:pt>
                <c:pt idx="44">
                  <c:v>6.52</c:v>
                </c:pt>
                <c:pt idx="45">
                  <c:v>4.3899999999999997</c:v>
                </c:pt>
                <c:pt idx="46">
                  <c:v>3.84</c:v>
                </c:pt>
                <c:pt idx="47">
                  <c:v>6.93</c:v>
                </c:pt>
                <c:pt idx="48">
                  <c:v>8</c:v>
                </c:pt>
                <c:pt idx="49">
                  <c:v>5.8</c:v>
                </c:pt>
                <c:pt idx="50">
                  <c:v>5.08</c:v>
                </c:pt>
                <c:pt idx="51">
                  <c:v>5.12</c:v>
                </c:pt>
                <c:pt idx="52">
                  <c:v>7.18</c:v>
                </c:pt>
                <c:pt idx="53">
                  <c:v>10.38</c:v>
                </c:pt>
                <c:pt idx="54">
                  <c:v>11.24</c:v>
                </c:pt>
                <c:pt idx="55">
                  <c:v>14.71</c:v>
                </c:pt>
                <c:pt idx="56">
                  <c:v>10.54</c:v>
                </c:pt>
                <c:pt idx="57">
                  <c:v>8.8000000000000007</c:v>
                </c:pt>
                <c:pt idx="58">
                  <c:v>9.85</c:v>
                </c:pt>
                <c:pt idx="59">
                  <c:v>7.72</c:v>
                </c:pt>
                <c:pt idx="60">
                  <c:v>6.16</c:v>
                </c:pt>
                <c:pt idx="61">
                  <c:v>5.47</c:v>
                </c:pt>
                <c:pt idx="62">
                  <c:v>6.35</c:v>
                </c:pt>
                <c:pt idx="63">
                  <c:v>8.3699999999999992</c:v>
                </c:pt>
                <c:pt idx="64">
                  <c:v>7.81</c:v>
                </c:pt>
                <c:pt idx="65">
                  <c:v>5.6</c:v>
                </c:pt>
                <c:pt idx="66">
                  <c:v>3.51</c:v>
                </c:pt>
                <c:pt idx="67">
                  <c:v>2.9</c:v>
                </c:pt>
                <c:pt idx="68">
                  <c:v>3.9</c:v>
                </c:pt>
                <c:pt idx="69">
                  <c:v>5.6</c:v>
                </c:pt>
                <c:pt idx="70">
                  <c:v>5.21</c:v>
                </c:pt>
                <c:pt idx="71">
                  <c:v>5.26</c:v>
                </c:pt>
                <c:pt idx="72">
                  <c:v>4.8600000000000003</c:v>
                </c:pt>
                <c:pt idx="73">
                  <c:v>4.68</c:v>
                </c:pt>
                <c:pt idx="74">
                  <c:v>5.89</c:v>
                </c:pt>
                <c:pt idx="75">
                  <c:v>3.83</c:v>
                </c:pt>
                <c:pt idx="76">
                  <c:v>1.65</c:v>
                </c:pt>
                <c:pt idx="77">
                  <c:v>1.02</c:v>
                </c:pt>
                <c:pt idx="78">
                  <c:v>1.2</c:v>
                </c:pt>
                <c:pt idx="79">
                  <c:v>2.98</c:v>
                </c:pt>
                <c:pt idx="80">
                  <c:v>4.8</c:v>
                </c:pt>
                <c:pt idx="81">
                  <c:v>4.66</c:v>
                </c:pt>
                <c:pt idx="82">
                  <c:v>1.6</c:v>
                </c:pt>
                <c:pt idx="83">
                  <c:v>0.1</c:v>
                </c:pt>
                <c:pt idx="84">
                  <c:v>0.12</c:v>
                </c:pt>
                <c:pt idx="85">
                  <c:v>0.04</c:v>
                </c:pt>
                <c:pt idx="86">
                  <c:v>0.06</c:v>
                </c:pt>
                <c:pt idx="87">
                  <c:v>0.02</c:v>
                </c:pt>
              </c:numCache>
            </c:numRef>
          </c:yVal>
          <c:smooth val="1"/>
        </c:ser>
        <c:ser>
          <c:idx val="1"/>
          <c:order val="1"/>
          <c:tx>
            <c:strRef>
              <c:f>'Fig 5.3+Table 5.2'!$C$1</c:f>
              <c:strCache>
                <c:ptCount val="1"/>
                <c:pt idx="0">
                  <c:v>Inflation</c:v>
                </c:pt>
              </c:strCache>
            </c:strRef>
          </c:tx>
          <c:spPr>
            <a:ln w="25400">
              <a:solidFill>
                <a:srgbClr val="DD2D32"/>
              </a:solidFill>
              <a:prstDash val="solid"/>
            </a:ln>
          </c:spPr>
          <c:marker>
            <c:symbol val="none"/>
          </c:marker>
          <c:xVal>
            <c:numRef>
              <c:f>'Fig 5.3+Table 5.2'!$A$2:$A$89</c:f>
              <c:numCache>
                <c:formatCode>General</c:formatCode>
                <c:ptCount val="88"/>
                <c:pt idx="0">
                  <c:v>1926</c:v>
                </c:pt>
                <c:pt idx="1">
                  <c:v>1927</c:v>
                </c:pt>
                <c:pt idx="2">
                  <c:v>1928</c:v>
                </c:pt>
                <c:pt idx="3">
                  <c:v>1929</c:v>
                </c:pt>
                <c:pt idx="4">
                  <c:v>1930</c:v>
                </c:pt>
                <c:pt idx="5">
                  <c:v>1931</c:v>
                </c:pt>
                <c:pt idx="6">
                  <c:v>1932</c:v>
                </c:pt>
                <c:pt idx="7">
                  <c:v>1933</c:v>
                </c:pt>
                <c:pt idx="8">
                  <c:v>1934</c:v>
                </c:pt>
                <c:pt idx="9">
                  <c:v>1935</c:v>
                </c:pt>
                <c:pt idx="10">
                  <c:v>1936</c:v>
                </c:pt>
                <c:pt idx="11">
                  <c:v>1937</c:v>
                </c:pt>
                <c:pt idx="12">
                  <c:v>1938</c:v>
                </c:pt>
                <c:pt idx="13">
                  <c:v>1939</c:v>
                </c:pt>
                <c:pt idx="14">
                  <c:v>1940</c:v>
                </c:pt>
                <c:pt idx="15">
                  <c:v>1941</c:v>
                </c:pt>
                <c:pt idx="16">
                  <c:v>1942</c:v>
                </c:pt>
                <c:pt idx="17">
                  <c:v>1943</c:v>
                </c:pt>
                <c:pt idx="18">
                  <c:v>1944</c:v>
                </c:pt>
                <c:pt idx="19">
                  <c:v>1945</c:v>
                </c:pt>
                <c:pt idx="20">
                  <c:v>1946</c:v>
                </c:pt>
                <c:pt idx="21">
                  <c:v>1947</c:v>
                </c:pt>
                <c:pt idx="22">
                  <c:v>1948</c:v>
                </c:pt>
                <c:pt idx="23">
                  <c:v>1949</c:v>
                </c:pt>
                <c:pt idx="24">
                  <c:v>1950</c:v>
                </c:pt>
                <c:pt idx="25">
                  <c:v>1951</c:v>
                </c:pt>
                <c:pt idx="26">
                  <c:v>1952</c:v>
                </c:pt>
                <c:pt idx="27">
                  <c:v>1953</c:v>
                </c:pt>
                <c:pt idx="28">
                  <c:v>1954</c:v>
                </c:pt>
                <c:pt idx="29">
                  <c:v>1955</c:v>
                </c:pt>
                <c:pt idx="30">
                  <c:v>1956</c:v>
                </c:pt>
                <c:pt idx="31">
                  <c:v>1957</c:v>
                </c:pt>
                <c:pt idx="32">
                  <c:v>1958</c:v>
                </c:pt>
                <c:pt idx="33">
                  <c:v>1959</c:v>
                </c:pt>
                <c:pt idx="34">
                  <c:v>1960</c:v>
                </c:pt>
                <c:pt idx="35">
                  <c:v>1961</c:v>
                </c:pt>
                <c:pt idx="36">
                  <c:v>1962</c:v>
                </c:pt>
                <c:pt idx="37">
                  <c:v>1963</c:v>
                </c:pt>
                <c:pt idx="38">
                  <c:v>1964</c:v>
                </c:pt>
                <c:pt idx="39">
                  <c:v>1965</c:v>
                </c:pt>
                <c:pt idx="40">
                  <c:v>1966</c:v>
                </c:pt>
                <c:pt idx="41">
                  <c:v>1967</c:v>
                </c:pt>
                <c:pt idx="42">
                  <c:v>1968</c:v>
                </c:pt>
                <c:pt idx="43">
                  <c:v>1969</c:v>
                </c:pt>
                <c:pt idx="44">
                  <c:v>1970</c:v>
                </c:pt>
                <c:pt idx="45">
                  <c:v>1971</c:v>
                </c:pt>
                <c:pt idx="46">
                  <c:v>1972</c:v>
                </c:pt>
                <c:pt idx="47">
                  <c:v>1973</c:v>
                </c:pt>
                <c:pt idx="48">
                  <c:v>1974</c:v>
                </c:pt>
                <c:pt idx="49">
                  <c:v>1975</c:v>
                </c:pt>
                <c:pt idx="50">
                  <c:v>1976</c:v>
                </c:pt>
                <c:pt idx="51">
                  <c:v>1977</c:v>
                </c:pt>
                <c:pt idx="52">
                  <c:v>1978</c:v>
                </c:pt>
                <c:pt idx="53">
                  <c:v>1979</c:v>
                </c:pt>
                <c:pt idx="54">
                  <c:v>1980</c:v>
                </c:pt>
                <c:pt idx="55">
                  <c:v>1981</c:v>
                </c:pt>
                <c:pt idx="56">
                  <c:v>1982</c:v>
                </c:pt>
                <c:pt idx="57">
                  <c:v>1983</c:v>
                </c:pt>
                <c:pt idx="58">
                  <c:v>1984</c:v>
                </c:pt>
                <c:pt idx="59">
                  <c:v>1985</c:v>
                </c:pt>
                <c:pt idx="60">
                  <c:v>1986</c:v>
                </c:pt>
                <c:pt idx="61">
                  <c:v>1987</c:v>
                </c:pt>
                <c:pt idx="62">
                  <c:v>1988</c:v>
                </c:pt>
                <c:pt idx="63">
                  <c:v>1989</c:v>
                </c:pt>
                <c:pt idx="64">
                  <c:v>1990</c:v>
                </c:pt>
                <c:pt idx="65">
                  <c:v>1991</c:v>
                </c:pt>
                <c:pt idx="66">
                  <c:v>1992</c:v>
                </c:pt>
                <c:pt idx="67">
                  <c:v>1993</c:v>
                </c:pt>
                <c:pt idx="68">
                  <c:v>1994</c:v>
                </c:pt>
                <c:pt idx="69">
                  <c:v>1995</c:v>
                </c:pt>
                <c:pt idx="70">
                  <c:v>1996</c:v>
                </c:pt>
                <c:pt idx="71">
                  <c:v>1997</c:v>
                </c:pt>
                <c:pt idx="72">
                  <c:v>1998</c:v>
                </c:pt>
                <c:pt idx="73">
                  <c:v>1999</c:v>
                </c:pt>
                <c:pt idx="74">
                  <c:v>2000</c:v>
                </c:pt>
                <c:pt idx="75">
                  <c:v>2001</c:v>
                </c:pt>
                <c:pt idx="76">
                  <c:v>2002</c:v>
                </c:pt>
                <c:pt idx="77">
                  <c:v>2003</c:v>
                </c:pt>
                <c:pt idx="78">
                  <c:v>2004</c:v>
                </c:pt>
                <c:pt idx="79">
                  <c:v>2005</c:v>
                </c:pt>
                <c:pt idx="80">
                  <c:v>2006</c:v>
                </c:pt>
                <c:pt idx="81">
                  <c:v>2007</c:v>
                </c:pt>
                <c:pt idx="82">
                  <c:v>2008</c:v>
                </c:pt>
                <c:pt idx="83">
                  <c:v>2009</c:v>
                </c:pt>
                <c:pt idx="84">
                  <c:v>2010</c:v>
                </c:pt>
                <c:pt idx="85">
                  <c:v>2011</c:v>
                </c:pt>
                <c:pt idx="86">
                  <c:v>2012</c:v>
                </c:pt>
                <c:pt idx="87">
                  <c:v>2013</c:v>
                </c:pt>
              </c:numCache>
            </c:numRef>
          </c:xVal>
          <c:yVal>
            <c:numRef>
              <c:f>'Fig 5.3+Table 5.2'!$C$2:$C$89</c:f>
              <c:numCache>
                <c:formatCode>0.00</c:formatCode>
                <c:ptCount val="88"/>
                <c:pt idx="0">
                  <c:v>-1.117</c:v>
                </c:pt>
                <c:pt idx="1">
                  <c:v>-2.2599999999999998</c:v>
                </c:pt>
                <c:pt idx="2">
                  <c:v>-1.1559999999999999</c:v>
                </c:pt>
                <c:pt idx="3">
                  <c:v>0.58499999999999996</c:v>
                </c:pt>
                <c:pt idx="4">
                  <c:v>-6.3949999999999996</c:v>
                </c:pt>
                <c:pt idx="5">
                  <c:v>-9.3170000000000002</c:v>
                </c:pt>
                <c:pt idx="6">
                  <c:v>-10.273999999999999</c:v>
                </c:pt>
                <c:pt idx="7">
                  <c:v>0.76300000000000001</c:v>
                </c:pt>
                <c:pt idx="8">
                  <c:v>1.5149999999999999</c:v>
                </c:pt>
                <c:pt idx="9">
                  <c:v>2.9849999999999999</c:v>
                </c:pt>
                <c:pt idx="10">
                  <c:v>1.4490000000000001</c:v>
                </c:pt>
                <c:pt idx="11">
                  <c:v>2.8570000000000002</c:v>
                </c:pt>
                <c:pt idx="12">
                  <c:v>-2.778</c:v>
                </c:pt>
                <c:pt idx="13">
                  <c:v>0</c:v>
                </c:pt>
                <c:pt idx="14">
                  <c:v>0.71399999999999997</c:v>
                </c:pt>
                <c:pt idx="15">
                  <c:v>9.9290000000000003</c:v>
                </c:pt>
                <c:pt idx="16">
                  <c:v>9.032</c:v>
                </c:pt>
                <c:pt idx="17">
                  <c:v>2.9590000000000001</c:v>
                </c:pt>
                <c:pt idx="18">
                  <c:v>2.2989999999999999</c:v>
                </c:pt>
                <c:pt idx="19">
                  <c:v>2.2469999999999999</c:v>
                </c:pt>
                <c:pt idx="20">
                  <c:v>18.132000000000001</c:v>
                </c:pt>
                <c:pt idx="21">
                  <c:v>8.8840000000000003</c:v>
                </c:pt>
                <c:pt idx="22">
                  <c:v>2.734</c:v>
                </c:pt>
                <c:pt idx="23">
                  <c:v>-1.83</c:v>
                </c:pt>
                <c:pt idx="24">
                  <c:v>5.8029999999999999</c:v>
                </c:pt>
                <c:pt idx="25">
                  <c:v>5.9649999999999999</c:v>
                </c:pt>
                <c:pt idx="26">
                  <c:v>0.90700000000000003</c:v>
                </c:pt>
                <c:pt idx="27">
                  <c:v>0.59899999999999998</c:v>
                </c:pt>
                <c:pt idx="28">
                  <c:v>-0.372</c:v>
                </c:pt>
                <c:pt idx="29">
                  <c:v>0.374</c:v>
                </c:pt>
                <c:pt idx="30">
                  <c:v>2.8279999999999998</c:v>
                </c:pt>
                <c:pt idx="31">
                  <c:v>3.04</c:v>
                </c:pt>
                <c:pt idx="32">
                  <c:v>1.756</c:v>
                </c:pt>
                <c:pt idx="33">
                  <c:v>1.5189999999999999</c:v>
                </c:pt>
                <c:pt idx="34">
                  <c:v>1.36</c:v>
                </c:pt>
                <c:pt idx="35">
                  <c:v>0.67100000000000004</c:v>
                </c:pt>
                <c:pt idx="36">
                  <c:v>1.2330000000000001</c:v>
                </c:pt>
                <c:pt idx="37">
                  <c:v>1.6459999999999999</c:v>
                </c:pt>
                <c:pt idx="38">
                  <c:v>1.198</c:v>
                </c:pt>
                <c:pt idx="39">
                  <c:v>1.92</c:v>
                </c:pt>
                <c:pt idx="40">
                  <c:v>3.359</c:v>
                </c:pt>
                <c:pt idx="41">
                  <c:v>3.2810000000000001</c:v>
                </c:pt>
                <c:pt idx="42">
                  <c:v>4.7060000000000004</c:v>
                </c:pt>
                <c:pt idx="43">
                  <c:v>5.899</c:v>
                </c:pt>
                <c:pt idx="44">
                  <c:v>5.57</c:v>
                </c:pt>
                <c:pt idx="45">
                  <c:v>3.266</c:v>
                </c:pt>
                <c:pt idx="46">
                  <c:v>3.4060000000000001</c:v>
                </c:pt>
                <c:pt idx="47">
                  <c:v>8.9410000000000007</c:v>
                </c:pt>
                <c:pt idx="48">
                  <c:v>12.095000000000001</c:v>
                </c:pt>
                <c:pt idx="49">
                  <c:v>7.1289999999999996</c:v>
                </c:pt>
                <c:pt idx="50">
                  <c:v>5.0359999999999996</c:v>
                </c:pt>
                <c:pt idx="51">
                  <c:v>6.6779999999999999</c:v>
                </c:pt>
                <c:pt idx="52">
                  <c:v>8.9890000000000008</c:v>
                </c:pt>
                <c:pt idx="53">
                  <c:v>13.255000000000001</c:v>
                </c:pt>
                <c:pt idx="54">
                  <c:v>12.353999999999999</c:v>
                </c:pt>
                <c:pt idx="55">
                  <c:v>8.9120000000000008</c:v>
                </c:pt>
                <c:pt idx="56">
                  <c:v>3.8260000000000001</c:v>
                </c:pt>
                <c:pt idx="57">
                  <c:v>3.7869999999999999</c:v>
                </c:pt>
                <c:pt idx="58">
                  <c:v>4.0430000000000001</c:v>
                </c:pt>
                <c:pt idx="59">
                  <c:v>3.7909999999999999</c:v>
                </c:pt>
                <c:pt idx="60">
                  <c:v>1.1870000000000001</c:v>
                </c:pt>
                <c:pt idx="61">
                  <c:v>4.3319999999999999</c:v>
                </c:pt>
                <c:pt idx="62">
                  <c:v>4.4119999999999999</c:v>
                </c:pt>
                <c:pt idx="63">
                  <c:v>4.6399999999999997</c:v>
                </c:pt>
                <c:pt idx="64">
                  <c:v>6.2549999999999999</c:v>
                </c:pt>
                <c:pt idx="65">
                  <c:v>2.9809999999999999</c:v>
                </c:pt>
                <c:pt idx="66">
                  <c:v>2.9670000000000001</c:v>
                </c:pt>
                <c:pt idx="67">
                  <c:v>2.8109999999999999</c:v>
                </c:pt>
                <c:pt idx="68">
                  <c:v>2.597</c:v>
                </c:pt>
                <c:pt idx="69">
                  <c:v>2.532</c:v>
                </c:pt>
                <c:pt idx="70">
                  <c:v>3.379</c:v>
                </c:pt>
                <c:pt idx="71">
                  <c:v>1.6970000000000001</c:v>
                </c:pt>
                <c:pt idx="72">
                  <c:v>1.607</c:v>
                </c:pt>
                <c:pt idx="73">
                  <c:v>2.6760000000000002</c:v>
                </c:pt>
                <c:pt idx="74">
                  <c:v>3.4359999999999999</c:v>
                </c:pt>
                <c:pt idx="75">
                  <c:v>1.6040000000000001</c:v>
                </c:pt>
                <c:pt idx="76">
                  <c:v>2.48</c:v>
                </c:pt>
                <c:pt idx="77">
                  <c:v>2.0350000000000001</c:v>
                </c:pt>
                <c:pt idx="78">
                  <c:v>3.3420000000000001</c:v>
                </c:pt>
                <c:pt idx="79">
                  <c:v>3.339</c:v>
                </c:pt>
                <c:pt idx="80">
                  <c:v>2.524</c:v>
                </c:pt>
                <c:pt idx="81">
                  <c:v>4.1109999999999998</c:v>
                </c:pt>
                <c:pt idx="82">
                  <c:v>-2.4E-2</c:v>
                </c:pt>
                <c:pt idx="83">
                  <c:v>2.8149999999999999</c:v>
                </c:pt>
                <c:pt idx="84">
                  <c:v>1.4219999999999999</c:v>
                </c:pt>
                <c:pt idx="85">
                  <c:v>3.0169999999999999</c:v>
                </c:pt>
                <c:pt idx="86">
                  <c:v>1.766</c:v>
                </c:pt>
                <c:pt idx="87">
                  <c:v>1.51</c:v>
                </c:pt>
              </c:numCache>
            </c:numRef>
          </c:yVal>
          <c:smooth val="1"/>
        </c:ser>
        <c:ser>
          <c:idx val="2"/>
          <c:order val="2"/>
          <c:tx>
            <c:strRef>
              <c:f>'Fig 5.3+Table 5.2'!$D$1</c:f>
              <c:strCache>
                <c:ptCount val="1"/>
                <c:pt idx="0">
                  <c:v>Real T-bills</c:v>
                </c:pt>
              </c:strCache>
            </c:strRef>
          </c:tx>
          <c:spPr>
            <a:ln w="25400">
              <a:solidFill>
                <a:srgbClr val="08425C"/>
              </a:solidFill>
              <a:prstDash val="lgDash"/>
            </a:ln>
          </c:spPr>
          <c:marker>
            <c:symbol val="none"/>
          </c:marker>
          <c:xVal>
            <c:numRef>
              <c:f>'Fig 5.3+Table 5.2'!$A$2:$A$89</c:f>
              <c:numCache>
                <c:formatCode>General</c:formatCode>
                <c:ptCount val="88"/>
                <c:pt idx="0">
                  <c:v>1926</c:v>
                </c:pt>
                <c:pt idx="1">
                  <c:v>1927</c:v>
                </c:pt>
                <c:pt idx="2">
                  <c:v>1928</c:v>
                </c:pt>
                <c:pt idx="3">
                  <c:v>1929</c:v>
                </c:pt>
                <c:pt idx="4">
                  <c:v>1930</c:v>
                </c:pt>
                <c:pt idx="5">
                  <c:v>1931</c:v>
                </c:pt>
                <c:pt idx="6">
                  <c:v>1932</c:v>
                </c:pt>
                <c:pt idx="7">
                  <c:v>1933</c:v>
                </c:pt>
                <c:pt idx="8">
                  <c:v>1934</c:v>
                </c:pt>
                <c:pt idx="9">
                  <c:v>1935</c:v>
                </c:pt>
                <c:pt idx="10">
                  <c:v>1936</c:v>
                </c:pt>
                <c:pt idx="11">
                  <c:v>1937</c:v>
                </c:pt>
                <c:pt idx="12">
                  <c:v>1938</c:v>
                </c:pt>
                <c:pt idx="13">
                  <c:v>1939</c:v>
                </c:pt>
                <c:pt idx="14">
                  <c:v>1940</c:v>
                </c:pt>
                <c:pt idx="15">
                  <c:v>1941</c:v>
                </c:pt>
                <c:pt idx="16">
                  <c:v>1942</c:v>
                </c:pt>
                <c:pt idx="17">
                  <c:v>1943</c:v>
                </c:pt>
                <c:pt idx="18">
                  <c:v>1944</c:v>
                </c:pt>
                <c:pt idx="19">
                  <c:v>1945</c:v>
                </c:pt>
                <c:pt idx="20">
                  <c:v>1946</c:v>
                </c:pt>
                <c:pt idx="21">
                  <c:v>1947</c:v>
                </c:pt>
                <c:pt idx="22">
                  <c:v>1948</c:v>
                </c:pt>
                <c:pt idx="23">
                  <c:v>1949</c:v>
                </c:pt>
                <c:pt idx="24">
                  <c:v>1950</c:v>
                </c:pt>
                <c:pt idx="25">
                  <c:v>1951</c:v>
                </c:pt>
                <c:pt idx="26">
                  <c:v>1952</c:v>
                </c:pt>
                <c:pt idx="27">
                  <c:v>1953</c:v>
                </c:pt>
                <c:pt idx="28">
                  <c:v>1954</c:v>
                </c:pt>
                <c:pt idx="29">
                  <c:v>1955</c:v>
                </c:pt>
                <c:pt idx="30">
                  <c:v>1956</c:v>
                </c:pt>
                <c:pt idx="31">
                  <c:v>1957</c:v>
                </c:pt>
                <c:pt idx="32">
                  <c:v>1958</c:v>
                </c:pt>
                <c:pt idx="33">
                  <c:v>1959</c:v>
                </c:pt>
                <c:pt idx="34">
                  <c:v>1960</c:v>
                </c:pt>
                <c:pt idx="35">
                  <c:v>1961</c:v>
                </c:pt>
                <c:pt idx="36">
                  <c:v>1962</c:v>
                </c:pt>
                <c:pt idx="37">
                  <c:v>1963</c:v>
                </c:pt>
                <c:pt idx="38">
                  <c:v>1964</c:v>
                </c:pt>
                <c:pt idx="39">
                  <c:v>1965</c:v>
                </c:pt>
                <c:pt idx="40">
                  <c:v>1966</c:v>
                </c:pt>
                <c:pt idx="41">
                  <c:v>1967</c:v>
                </c:pt>
                <c:pt idx="42">
                  <c:v>1968</c:v>
                </c:pt>
                <c:pt idx="43">
                  <c:v>1969</c:v>
                </c:pt>
                <c:pt idx="44">
                  <c:v>1970</c:v>
                </c:pt>
                <c:pt idx="45">
                  <c:v>1971</c:v>
                </c:pt>
                <c:pt idx="46">
                  <c:v>1972</c:v>
                </c:pt>
                <c:pt idx="47">
                  <c:v>1973</c:v>
                </c:pt>
                <c:pt idx="48">
                  <c:v>1974</c:v>
                </c:pt>
                <c:pt idx="49">
                  <c:v>1975</c:v>
                </c:pt>
                <c:pt idx="50">
                  <c:v>1976</c:v>
                </c:pt>
                <c:pt idx="51">
                  <c:v>1977</c:v>
                </c:pt>
                <c:pt idx="52">
                  <c:v>1978</c:v>
                </c:pt>
                <c:pt idx="53">
                  <c:v>1979</c:v>
                </c:pt>
                <c:pt idx="54">
                  <c:v>1980</c:v>
                </c:pt>
                <c:pt idx="55">
                  <c:v>1981</c:v>
                </c:pt>
                <c:pt idx="56">
                  <c:v>1982</c:v>
                </c:pt>
                <c:pt idx="57">
                  <c:v>1983</c:v>
                </c:pt>
                <c:pt idx="58">
                  <c:v>1984</c:v>
                </c:pt>
                <c:pt idx="59">
                  <c:v>1985</c:v>
                </c:pt>
                <c:pt idx="60">
                  <c:v>1986</c:v>
                </c:pt>
                <c:pt idx="61">
                  <c:v>1987</c:v>
                </c:pt>
                <c:pt idx="62">
                  <c:v>1988</c:v>
                </c:pt>
                <c:pt idx="63">
                  <c:v>1989</c:v>
                </c:pt>
                <c:pt idx="64">
                  <c:v>1990</c:v>
                </c:pt>
                <c:pt idx="65">
                  <c:v>1991</c:v>
                </c:pt>
                <c:pt idx="66">
                  <c:v>1992</c:v>
                </c:pt>
                <c:pt idx="67">
                  <c:v>1993</c:v>
                </c:pt>
                <c:pt idx="68">
                  <c:v>1994</c:v>
                </c:pt>
                <c:pt idx="69">
                  <c:v>1995</c:v>
                </c:pt>
                <c:pt idx="70">
                  <c:v>1996</c:v>
                </c:pt>
                <c:pt idx="71">
                  <c:v>1997</c:v>
                </c:pt>
                <c:pt idx="72">
                  <c:v>1998</c:v>
                </c:pt>
                <c:pt idx="73">
                  <c:v>1999</c:v>
                </c:pt>
                <c:pt idx="74">
                  <c:v>2000</c:v>
                </c:pt>
                <c:pt idx="75">
                  <c:v>2001</c:v>
                </c:pt>
                <c:pt idx="76">
                  <c:v>2002</c:v>
                </c:pt>
                <c:pt idx="77">
                  <c:v>2003</c:v>
                </c:pt>
                <c:pt idx="78">
                  <c:v>2004</c:v>
                </c:pt>
                <c:pt idx="79">
                  <c:v>2005</c:v>
                </c:pt>
                <c:pt idx="80">
                  <c:v>2006</c:v>
                </c:pt>
                <c:pt idx="81">
                  <c:v>2007</c:v>
                </c:pt>
                <c:pt idx="82">
                  <c:v>2008</c:v>
                </c:pt>
                <c:pt idx="83">
                  <c:v>2009</c:v>
                </c:pt>
                <c:pt idx="84">
                  <c:v>2010</c:v>
                </c:pt>
                <c:pt idx="85">
                  <c:v>2011</c:v>
                </c:pt>
                <c:pt idx="86">
                  <c:v>2012</c:v>
                </c:pt>
                <c:pt idx="87">
                  <c:v>2013</c:v>
                </c:pt>
              </c:numCache>
            </c:numRef>
          </c:xVal>
          <c:yVal>
            <c:numRef>
              <c:f>'Fig 5.3+Table 5.2'!$D$2:$D$89</c:f>
              <c:numCache>
                <c:formatCode>0.00</c:formatCode>
                <c:ptCount val="88"/>
                <c:pt idx="0">
                  <c:v>4.3556526399886737</c:v>
                </c:pt>
                <c:pt idx="1">
                  <c:v>5.5043994270513608</c:v>
                </c:pt>
                <c:pt idx="2">
                  <c:v>4.771154546558213</c:v>
                </c:pt>
                <c:pt idx="3">
                  <c:v>4.1407764577223247</c:v>
                </c:pt>
                <c:pt idx="4">
                  <c:v>9.4065487954703269</c:v>
                </c:pt>
                <c:pt idx="5">
                  <c:v>11.454186561979643</c:v>
                </c:pt>
                <c:pt idx="6">
                  <c:v>12.520339700867083</c:v>
                </c:pt>
                <c:pt idx="7">
                  <c:v>-0.45949406031976026</c:v>
                </c:pt>
                <c:pt idx="8">
                  <c:v>-1.3347781116091217</c:v>
                </c:pt>
                <c:pt idx="9">
                  <c:v>-2.7334077778317232</c:v>
                </c:pt>
                <c:pt idx="10">
                  <c:v>-1.2508748238030933</c:v>
                </c:pt>
                <c:pt idx="11">
                  <c:v>-2.4762534392408879</c:v>
                </c:pt>
                <c:pt idx="12">
                  <c:v>2.8368064841291067</c:v>
                </c:pt>
                <c:pt idx="13">
                  <c:v>0.02</c:v>
                </c:pt>
                <c:pt idx="14">
                  <c:v>-0.70893818138491171</c:v>
                </c:pt>
                <c:pt idx="15">
                  <c:v>-8.9776128228220031</c:v>
                </c:pt>
                <c:pt idx="16">
                  <c:v>-8.0361728666813423</c:v>
                </c:pt>
                <c:pt idx="17">
                  <c:v>-2.5340183956720637</c:v>
                </c:pt>
                <c:pt idx="18">
                  <c:v>-1.924749997556183</c:v>
                </c:pt>
                <c:pt idx="19">
                  <c:v>-1.8748716343755805</c:v>
                </c:pt>
                <c:pt idx="20">
                  <c:v>-15.052652964480412</c:v>
                </c:pt>
                <c:pt idx="21">
                  <c:v>-7.6999375482164503</c:v>
                </c:pt>
                <c:pt idx="22">
                  <c:v>-1.8727977105924039</c:v>
                </c:pt>
                <c:pt idx="23">
                  <c:v>2.9846185188957932</c:v>
                </c:pt>
                <c:pt idx="24">
                  <c:v>-4.3505382645104582</c:v>
                </c:pt>
                <c:pt idx="25">
                  <c:v>-4.2230925305525409</c:v>
                </c:pt>
                <c:pt idx="26">
                  <c:v>0.74623167867442297</c:v>
                </c:pt>
                <c:pt idx="27">
                  <c:v>1.213729758745117</c:v>
                </c:pt>
                <c:pt idx="28">
                  <c:v>1.2366001525675512</c:v>
                </c:pt>
                <c:pt idx="29">
                  <c:v>1.1915436268356348</c:v>
                </c:pt>
                <c:pt idx="30">
                  <c:v>-0.35787917687789306</c:v>
                </c:pt>
                <c:pt idx="31">
                  <c:v>9.7049689440993875E-2</c:v>
                </c:pt>
                <c:pt idx="32">
                  <c:v>-0.21227249498801051</c:v>
                </c:pt>
                <c:pt idx="33">
                  <c:v>1.4095883529191582</c:v>
                </c:pt>
                <c:pt idx="34">
                  <c:v>1.2825572217837411</c:v>
                </c:pt>
                <c:pt idx="35">
                  <c:v>1.4492753623188404</c:v>
                </c:pt>
                <c:pt idx="36">
                  <c:v>1.4787668052907648</c:v>
                </c:pt>
                <c:pt idx="37">
                  <c:v>1.4501308462703897</c:v>
                </c:pt>
                <c:pt idx="38">
                  <c:v>2.3142749856716534</c:v>
                </c:pt>
                <c:pt idx="39">
                  <c:v>1.9721350078492936</c:v>
                </c:pt>
                <c:pt idx="40">
                  <c:v>1.3554697704118652</c:v>
                </c:pt>
                <c:pt idx="41">
                  <c:v>0.89948780511420279</c:v>
                </c:pt>
                <c:pt idx="42">
                  <c:v>0.48134777376654586</c:v>
                </c:pt>
                <c:pt idx="43">
                  <c:v>0.64306556246990054</c:v>
                </c:pt>
                <c:pt idx="44">
                  <c:v>0.89987685895614211</c:v>
                </c:pt>
                <c:pt idx="45">
                  <c:v>1.0884511843201052</c:v>
                </c:pt>
                <c:pt idx="46">
                  <c:v>0.41970485271647656</c:v>
                </c:pt>
                <c:pt idx="47">
                  <c:v>-1.8459533141792355</c:v>
                </c:pt>
                <c:pt idx="48">
                  <c:v>-3.6531513448414294</c:v>
                </c:pt>
                <c:pt idx="49">
                  <c:v>-1.2405604458176587</c:v>
                </c:pt>
                <c:pt idx="50">
                  <c:v>4.1890399482082792E-2</c:v>
                </c:pt>
                <c:pt idx="51">
                  <c:v>-1.4604698250810848</c:v>
                </c:pt>
                <c:pt idx="52">
                  <c:v>-1.6598005303287497</c:v>
                </c:pt>
                <c:pt idx="53">
                  <c:v>-2.5385192706723765</c:v>
                </c:pt>
                <c:pt idx="54">
                  <c:v>-0.99150898054363801</c:v>
                </c:pt>
                <c:pt idx="55">
                  <c:v>5.3235639782576758</c:v>
                </c:pt>
                <c:pt idx="56">
                  <c:v>6.4665883304759877</c:v>
                </c:pt>
                <c:pt idx="57">
                  <c:v>4.8300846926879091</c:v>
                </c:pt>
                <c:pt idx="58">
                  <c:v>5.581346174177984</c:v>
                </c:pt>
                <c:pt idx="59">
                  <c:v>3.785491998342823</c:v>
                </c:pt>
                <c:pt idx="60">
                  <c:v>4.9146629507743089</c:v>
                </c:pt>
                <c:pt idx="61">
                  <c:v>1.0907487635624735</c:v>
                </c:pt>
                <c:pt idx="62">
                  <c:v>1.8561084932766347</c:v>
                </c:pt>
                <c:pt idx="63">
                  <c:v>3.56460244648318</c:v>
                </c:pt>
                <c:pt idx="64">
                  <c:v>1.463460543033269</c:v>
                </c:pt>
                <c:pt idx="65">
                  <c:v>2.5431875782911413</c:v>
                </c:pt>
                <c:pt idx="66">
                  <c:v>0.52735342391251538</c:v>
                </c:pt>
                <c:pt idx="67">
                  <c:v>8.6566612522006356E-2</c:v>
                </c:pt>
                <c:pt idx="68">
                  <c:v>1.2700176418413793</c:v>
                </c:pt>
                <c:pt idx="69">
                  <c:v>2.992236570046424</c:v>
                </c:pt>
                <c:pt idx="70">
                  <c:v>1.7711527486239951</c:v>
                </c:pt>
                <c:pt idx="71">
                  <c:v>3.5035448439973647</c:v>
                </c:pt>
                <c:pt idx="72">
                  <c:v>3.2015510742370115</c:v>
                </c:pt>
                <c:pt idx="73">
                  <c:v>1.951770618255483</c:v>
                </c:pt>
                <c:pt idx="74">
                  <c:v>2.3724815344754244</c:v>
                </c:pt>
                <c:pt idx="75">
                  <c:v>2.1908586276130859</c:v>
                </c:pt>
                <c:pt idx="76">
                  <c:v>-0.80991412958626086</c:v>
                </c:pt>
                <c:pt idx="77">
                  <c:v>-0.99475670113196457</c:v>
                </c:pt>
                <c:pt idx="78">
                  <c:v>-2.0727293839871499</c:v>
                </c:pt>
                <c:pt idx="79">
                  <c:v>-0.34740030385430476</c:v>
                </c:pt>
                <c:pt idx="80">
                  <c:v>2.2199680074909289</c:v>
                </c:pt>
                <c:pt idx="81">
                  <c:v>0.52732180077033208</c:v>
                </c:pt>
                <c:pt idx="82">
                  <c:v>1.6243898535648558</c:v>
                </c:pt>
                <c:pt idx="83">
                  <c:v>-2.6406652725769586</c:v>
                </c:pt>
                <c:pt idx="84">
                  <c:v>-1.2837451440515866</c:v>
                </c:pt>
                <c:pt idx="85">
                  <c:v>-2.8898143024937628</c:v>
                </c:pt>
                <c:pt idx="86">
                  <c:v>-1.6763948666548749</c:v>
                </c:pt>
                <c:pt idx="87">
                  <c:v>-1.4678356812136737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30622336"/>
        <c:axId val="230623872"/>
      </c:scatterChart>
      <c:valAx>
        <c:axId val="230622336"/>
        <c:scaling>
          <c:orientation val="minMax"/>
          <c:max val="2015"/>
          <c:min val="1925"/>
        </c:scaling>
        <c:delete val="0"/>
        <c:axPos val="b"/>
        <c:numFmt formatCode="General" sourceLinked="1"/>
        <c:majorTickMark val="out"/>
        <c:minorTickMark val="none"/>
        <c:tickLblPos val="low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Verdana"/>
                <a:ea typeface="Verdana"/>
                <a:cs typeface="Verdana"/>
              </a:defRPr>
            </a:pPr>
            <a:endParaRPr lang="en-US"/>
          </a:p>
        </c:txPr>
        <c:crossAx val="230623872"/>
        <c:crosses val="autoZero"/>
        <c:crossBetween val="midCat"/>
      </c:valAx>
      <c:valAx>
        <c:axId val="230623872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/>
                </a:pPr>
                <a:r>
                  <a:rPr lang="en-US"/>
                  <a:t>Percent</a:t>
                </a:r>
              </a:p>
            </c:rich>
          </c:tx>
          <c:overlay val="0"/>
        </c:title>
        <c:numFmt formatCode="0" sourceLinked="0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Verdana"/>
                <a:ea typeface="Verdana"/>
                <a:cs typeface="Verdana"/>
              </a:defRPr>
            </a:pPr>
            <a:endParaRPr lang="en-US"/>
          </a:p>
        </c:txPr>
        <c:crossAx val="230622336"/>
        <c:crosses val="autoZero"/>
        <c:crossBetween val="midCat"/>
      </c:valAx>
      <c:spPr>
        <a:noFill/>
        <a:ln w="12700">
          <a:noFill/>
          <a:prstDash val="solid"/>
        </a:ln>
      </c:spPr>
    </c:plotArea>
    <c:legend>
      <c:legendPos val="r"/>
      <c:layout>
        <c:manualLayout>
          <c:xMode val="edge"/>
          <c:yMode val="edge"/>
          <c:x val="0.33398843032982489"/>
          <c:y val="9.1759089900510377E-2"/>
          <c:w val="0.14453925507097282"/>
          <c:h val="0.11478311974141085"/>
        </c:manualLayout>
      </c:layout>
      <c:overlay val="0"/>
      <c:spPr>
        <a:solidFill>
          <a:srgbClr val="FFFFFF"/>
        </a:solidFill>
        <a:ln w="3175">
          <a:solidFill>
            <a:schemeClr val="tx1"/>
          </a:solidFill>
        </a:ln>
      </c:spPr>
      <c:txPr>
        <a:bodyPr/>
        <a:lstStyle/>
        <a:p>
          <a:pPr>
            <a:defRPr sz="825" b="0" i="0" u="none" strike="noStrike" baseline="0">
              <a:solidFill>
                <a:srgbClr val="000000"/>
              </a:solidFill>
              <a:latin typeface="Verdana"/>
              <a:ea typeface="Verdana"/>
              <a:cs typeface="Verdana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rgbClr val="FFFFFF"/>
    </a:solidFill>
    <a:ln w="3175">
      <a:solidFill>
        <a:srgbClr val="000000"/>
      </a:solidFill>
      <a:prstDash val="solid"/>
    </a:ln>
  </c:spPr>
  <c:txPr>
    <a:bodyPr/>
    <a:lstStyle/>
    <a:p>
      <a:pPr>
        <a:defRPr sz="900" b="0" i="0" u="none" strike="noStrike" baseline="0">
          <a:solidFill>
            <a:srgbClr val="000000"/>
          </a:solidFill>
          <a:latin typeface="Verdana"/>
          <a:ea typeface="Verdana"/>
          <a:cs typeface="Verdana"/>
        </a:defRPr>
      </a:pPr>
      <a:endParaRPr lang="en-US"/>
    </a:p>
  </c:txPr>
  <c:externalData r:id="rId1">
    <c:autoUpdate val="0"/>
  </c:externalData>
  <c:userShapes r:id="rId2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hart>
    <c:autoTitleDeleted val="0"/>
    <c:plotArea>
      <c:layout/>
      <c:barChart>
        <c:barDir val="col"/>
        <c:grouping val="clustered"/>
        <c:varyColors val="0"/>
        <c:ser>
          <c:idx val="0"/>
          <c:order val="0"/>
          <c:tx>
            <c:v>Scenario analysis</c:v>
          </c:tx>
          <c:spPr>
            <a:solidFill>
              <a:srgbClr val="AC0000"/>
            </a:solidFill>
          </c:spPr>
          <c:invertIfNegative val="0"/>
          <c:cat>
            <c:strRef>
              <c:f>'Fig 5.2'!$I$14:$I$18</c:f>
              <c:strCache>
                <c:ptCount val="5"/>
                <c:pt idx="0">
                  <c:v>cc rates (decimal)</c:v>
                </c:pt>
                <c:pt idx="1">
                  <c:v>-0.4620</c:v>
                </c:pt>
                <c:pt idx="2">
                  <c:v>-0.1165</c:v>
                </c:pt>
                <c:pt idx="3">
                  <c:v>0.1310</c:v>
                </c:pt>
                <c:pt idx="4">
                  <c:v>0.2624</c:v>
                </c:pt>
              </c:strCache>
            </c:strRef>
          </c:cat>
          <c:val>
            <c:numRef>
              <c:f>'Fig 5.2'!$J$6:$J$10</c:f>
              <c:numCache>
                <c:formatCode>General</c:formatCode>
                <c:ptCount val="5"/>
                <c:pt idx="0">
                  <c:v>0</c:v>
                </c:pt>
                <c:pt idx="1">
                  <c:v>0.05</c:v>
                </c:pt>
                <c:pt idx="2">
                  <c:v>0.3</c:v>
                </c:pt>
                <c:pt idx="3">
                  <c:v>0.7</c:v>
                </c:pt>
                <c:pt idx="4">
                  <c:v>1</c:v>
                </c:pt>
              </c:numCache>
            </c:numRef>
          </c:val>
        </c:ser>
        <c:ser>
          <c:idx val="1"/>
          <c:order val="1"/>
          <c:tx>
            <c:v>Likewise Normal</c:v>
          </c:tx>
          <c:spPr>
            <a:solidFill>
              <a:srgbClr val="000099"/>
            </a:solidFill>
          </c:spPr>
          <c:invertIfNegative val="0"/>
          <c:cat>
            <c:strRef>
              <c:f>'Fig 5.2'!$I$14:$I$18</c:f>
              <c:strCache>
                <c:ptCount val="5"/>
                <c:pt idx="0">
                  <c:v>cc rates (decimal)</c:v>
                </c:pt>
                <c:pt idx="1">
                  <c:v>-0.4620</c:v>
                </c:pt>
                <c:pt idx="2">
                  <c:v>-0.1165</c:v>
                </c:pt>
                <c:pt idx="3">
                  <c:v>0.1310</c:v>
                </c:pt>
                <c:pt idx="4">
                  <c:v>0.2624</c:v>
                </c:pt>
              </c:strCache>
            </c:strRef>
          </c:cat>
          <c:val>
            <c:numRef>
              <c:f>'Fig 5.2'!$J$14:$J$18</c:f>
              <c:numCache>
                <c:formatCode>0.0000</c:formatCode>
                <c:ptCount val="5"/>
                <c:pt idx="0" formatCode="General">
                  <c:v>0</c:v>
                </c:pt>
                <c:pt idx="1">
                  <c:v>2.0109983723420851E-3</c:v>
                </c:pt>
                <c:pt idx="2">
                  <c:v>0.14936234513383598</c:v>
                </c:pt>
                <c:pt idx="3">
                  <c:v>0.60921670622392776</c:v>
                </c:pt>
                <c:pt idx="4">
                  <c:v>0.83538794349446965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150"/>
        <c:axId val="47511424"/>
        <c:axId val="47512960"/>
      </c:barChart>
      <c:catAx>
        <c:axId val="47511424"/>
        <c:scaling>
          <c:orientation val="minMax"/>
        </c:scaling>
        <c:delete val="0"/>
        <c:axPos val="b"/>
        <c:majorTickMark val="out"/>
        <c:minorTickMark val="none"/>
        <c:tickLblPos val="nextTo"/>
        <c:txPr>
          <a:bodyPr/>
          <a:lstStyle/>
          <a:p>
            <a:pPr>
              <a:defRPr sz="1200"/>
            </a:pPr>
            <a:endParaRPr lang="en-US"/>
          </a:p>
        </c:txPr>
        <c:crossAx val="47512960"/>
        <c:crosses val="autoZero"/>
        <c:auto val="1"/>
        <c:lblAlgn val="ctr"/>
        <c:lblOffset val="100"/>
        <c:noMultiLvlLbl val="0"/>
      </c:catAx>
      <c:valAx>
        <c:axId val="47512960"/>
        <c:scaling>
          <c:orientation val="minMax"/>
          <c:max val="1"/>
        </c:scaling>
        <c:delete val="0"/>
        <c:axPos val="l"/>
        <c:majorGridlines/>
        <c:numFmt formatCode="General" sourceLinked="1"/>
        <c:majorTickMark val="out"/>
        <c:minorTickMark val="none"/>
        <c:tickLblPos val="nextTo"/>
        <c:txPr>
          <a:bodyPr/>
          <a:lstStyle/>
          <a:p>
            <a:pPr>
              <a:defRPr sz="1200"/>
            </a:pPr>
            <a:endParaRPr lang="en-US"/>
          </a:p>
        </c:txPr>
        <c:crossAx val="47511424"/>
        <c:crosses val="autoZero"/>
        <c:crossBetween val="between"/>
      </c:valAx>
    </c:plotArea>
    <c:legend>
      <c:legendPos val="b"/>
      <c:overlay val="0"/>
      <c:txPr>
        <a:bodyPr/>
        <a:lstStyle/>
        <a:p>
          <a:pPr>
            <a:defRPr sz="1400"/>
          </a:pPr>
          <a:endParaRPr lang="en-US"/>
        </a:p>
      </c:txPr>
    </c:legend>
    <c:plotVisOnly val="1"/>
    <c:dispBlanksAs val="gap"/>
    <c:showDLblsOverMax val="0"/>
  </c:chart>
  <c:externalData r:id="rId1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9.9810581929685976E-2"/>
          <c:y val="2.630495406824147E-2"/>
          <c:w val="0.85025949426224634"/>
          <c:h val="0.85614539669487966"/>
        </c:manualLayout>
      </c:layout>
      <c:scatterChart>
        <c:scatterStyle val="smoothMarker"/>
        <c:varyColors val="0"/>
        <c:ser>
          <c:idx val="0"/>
          <c:order val="0"/>
          <c:tx>
            <c:v>Large stock</c:v>
          </c:tx>
          <c:spPr>
            <a:ln w="25400">
              <a:solidFill>
                <a:srgbClr val="63AAFE"/>
              </a:solidFill>
              <a:prstDash val="solid"/>
            </a:ln>
          </c:spPr>
          <c:marker>
            <c:symbol val="none"/>
          </c:marker>
          <c:xVal>
            <c:numRef>
              <c:f>'Figure 5.4'!$A$2:$A$89</c:f>
              <c:numCache>
                <c:formatCode>General</c:formatCode>
                <c:ptCount val="88"/>
                <c:pt idx="0">
                  <c:v>1926</c:v>
                </c:pt>
                <c:pt idx="1">
                  <c:v>1927</c:v>
                </c:pt>
                <c:pt idx="2">
                  <c:v>1928</c:v>
                </c:pt>
                <c:pt idx="3">
                  <c:v>1929</c:v>
                </c:pt>
                <c:pt idx="4">
                  <c:v>1930</c:v>
                </c:pt>
                <c:pt idx="5">
                  <c:v>1931</c:v>
                </c:pt>
                <c:pt idx="6">
                  <c:v>1932</c:v>
                </c:pt>
                <c:pt idx="7">
                  <c:v>1933</c:v>
                </c:pt>
                <c:pt idx="8">
                  <c:v>1934</c:v>
                </c:pt>
                <c:pt idx="9">
                  <c:v>1935</c:v>
                </c:pt>
                <c:pt idx="10">
                  <c:v>1936</c:v>
                </c:pt>
                <c:pt idx="11">
                  <c:v>1937</c:v>
                </c:pt>
                <c:pt idx="12">
                  <c:v>1938</c:v>
                </c:pt>
                <c:pt idx="13">
                  <c:v>1939</c:v>
                </c:pt>
                <c:pt idx="14">
                  <c:v>1940</c:v>
                </c:pt>
                <c:pt idx="15">
                  <c:v>1941</c:v>
                </c:pt>
                <c:pt idx="16">
                  <c:v>1942</c:v>
                </c:pt>
                <c:pt idx="17">
                  <c:v>1943</c:v>
                </c:pt>
                <c:pt idx="18">
                  <c:v>1944</c:v>
                </c:pt>
                <c:pt idx="19">
                  <c:v>1945</c:v>
                </c:pt>
                <c:pt idx="20">
                  <c:v>1946</c:v>
                </c:pt>
                <c:pt idx="21">
                  <c:v>1947</c:v>
                </c:pt>
                <c:pt idx="22">
                  <c:v>1948</c:v>
                </c:pt>
                <c:pt idx="23">
                  <c:v>1949</c:v>
                </c:pt>
                <c:pt idx="24">
                  <c:v>1950</c:v>
                </c:pt>
                <c:pt idx="25">
                  <c:v>1951</c:v>
                </c:pt>
                <c:pt idx="26">
                  <c:v>1952</c:v>
                </c:pt>
                <c:pt idx="27">
                  <c:v>1953</c:v>
                </c:pt>
                <c:pt idx="28">
                  <c:v>1954</c:v>
                </c:pt>
                <c:pt idx="29">
                  <c:v>1955</c:v>
                </c:pt>
                <c:pt idx="30">
                  <c:v>1956</c:v>
                </c:pt>
                <c:pt idx="31">
                  <c:v>1957</c:v>
                </c:pt>
                <c:pt idx="32">
                  <c:v>1958</c:v>
                </c:pt>
                <c:pt idx="33">
                  <c:v>1959</c:v>
                </c:pt>
                <c:pt idx="34">
                  <c:v>1960</c:v>
                </c:pt>
                <c:pt idx="35">
                  <c:v>1961</c:v>
                </c:pt>
                <c:pt idx="36">
                  <c:v>1962</c:v>
                </c:pt>
                <c:pt idx="37">
                  <c:v>1963</c:v>
                </c:pt>
                <c:pt idx="38">
                  <c:v>1964</c:v>
                </c:pt>
                <c:pt idx="39">
                  <c:v>1965</c:v>
                </c:pt>
                <c:pt idx="40">
                  <c:v>1966</c:v>
                </c:pt>
                <c:pt idx="41">
                  <c:v>1967</c:v>
                </c:pt>
                <c:pt idx="42">
                  <c:v>1968</c:v>
                </c:pt>
                <c:pt idx="43">
                  <c:v>1969</c:v>
                </c:pt>
                <c:pt idx="44">
                  <c:v>1970</c:v>
                </c:pt>
                <c:pt idx="45">
                  <c:v>1971</c:v>
                </c:pt>
                <c:pt idx="46">
                  <c:v>1972</c:v>
                </c:pt>
                <c:pt idx="47">
                  <c:v>1973</c:v>
                </c:pt>
                <c:pt idx="48">
                  <c:v>1974</c:v>
                </c:pt>
                <c:pt idx="49">
                  <c:v>1975</c:v>
                </c:pt>
                <c:pt idx="50">
                  <c:v>1976</c:v>
                </c:pt>
                <c:pt idx="51">
                  <c:v>1977</c:v>
                </c:pt>
                <c:pt idx="52">
                  <c:v>1978</c:v>
                </c:pt>
                <c:pt idx="53">
                  <c:v>1979</c:v>
                </c:pt>
                <c:pt idx="54">
                  <c:v>1980</c:v>
                </c:pt>
                <c:pt idx="55">
                  <c:v>1981</c:v>
                </c:pt>
                <c:pt idx="56">
                  <c:v>1982</c:v>
                </c:pt>
                <c:pt idx="57">
                  <c:v>1983</c:v>
                </c:pt>
                <c:pt idx="58">
                  <c:v>1984</c:v>
                </c:pt>
                <c:pt idx="59">
                  <c:v>1985</c:v>
                </c:pt>
                <c:pt idx="60">
                  <c:v>1986</c:v>
                </c:pt>
                <c:pt idx="61">
                  <c:v>1987</c:v>
                </c:pt>
                <c:pt idx="62">
                  <c:v>1988</c:v>
                </c:pt>
                <c:pt idx="63">
                  <c:v>1989</c:v>
                </c:pt>
                <c:pt idx="64">
                  <c:v>1990</c:v>
                </c:pt>
                <c:pt idx="65">
                  <c:v>1991</c:v>
                </c:pt>
                <c:pt idx="66">
                  <c:v>1992</c:v>
                </c:pt>
                <c:pt idx="67">
                  <c:v>1993</c:v>
                </c:pt>
                <c:pt idx="68">
                  <c:v>1994</c:v>
                </c:pt>
                <c:pt idx="69">
                  <c:v>1995</c:v>
                </c:pt>
                <c:pt idx="70">
                  <c:v>1996</c:v>
                </c:pt>
                <c:pt idx="71">
                  <c:v>1997</c:v>
                </c:pt>
                <c:pt idx="72">
                  <c:v>1998</c:v>
                </c:pt>
                <c:pt idx="73">
                  <c:v>1999</c:v>
                </c:pt>
                <c:pt idx="74">
                  <c:v>2000</c:v>
                </c:pt>
                <c:pt idx="75">
                  <c:v>2001</c:v>
                </c:pt>
                <c:pt idx="76">
                  <c:v>2002</c:v>
                </c:pt>
                <c:pt idx="77">
                  <c:v>2003</c:v>
                </c:pt>
                <c:pt idx="78">
                  <c:v>2004</c:v>
                </c:pt>
                <c:pt idx="79">
                  <c:v>2005</c:v>
                </c:pt>
                <c:pt idx="80">
                  <c:v>2006</c:v>
                </c:pt>
                <c:pt idx="81">
                  <c:v>2007</c:v>
                </c:pt>
                <c:pt idx="82">
                  <c:v>2008</c:v>
                </c:pt>
                <c:pt idx="83">
                  <c:v>2009</c:v>
                </c:pt>
                <c:pt idx="84">
                  <c:v>2010</c:v>
                </c:pt>
                <c:pt idx="85">
                  <c:v>2011</c:v>
                </c:pt>
                <c:pt idx="86">
                  <c:v>2012</c:v>
                </c:pt>
                <c:pt idx="87">
                  <c:v>2013</c:v>
                </c:pt>
              </c:numCache>
            </c:numRef>
          </c:xVal>
          <c:yVal>
            <c:numRef>
              <c:f>'Figure 5.4'!$B$2:$B$89</c:f>
              <c:numCache>
                <c:formatCode>0.00</c:formatCode>
                <c:ptCount val="88"/>
                <c:pt idx="0">
                  <c:v>12.21</c:v>
                </c:pt>
                <c:pt idx="1">
                  <c:v>35.99</c:v>
                </c:pt>
                <c:pt idx="2">
                  <c:v>39.29</c:v>
                </c:pt>
                <c:pt idx="3">
                  <c:v>-7.66</c:v>
                </c:pt>
                <c:pt idx="4">
                  <c:v>-25.9</c:v>
                </c:pt>
                <c:pt idx="5">
                  <c:v>-45.56</c:v>
                </c:pt>
                <c:pt idx="6">
                  <c:v>-9.14</c:v>
                </c:pt>
                <c:pt idx="7">
                  <c:v>54.56</c:v>
                </c:pt>
                <c:pt idx="8">
                  <c:v>-2.3199999999999998</c:v>
                </c:pt>
                <c:pt idx="9">
                  <c:v>45.67</c:v>
                </c:pt>
                <c:pt idx="10">
                  <c:v>33.549999999999997</c:v>
                </c:pt>
                <c:pt idx="11">
                  <c:v>-36.03</c:v>
                </c:pt>
                <c:pt idx="12">
                  <c:v>29.42</c:v>
                </c:pt>
                <c:pt idx="13">
                  <c:v>-1.06</c:v>
                </c:pt>
                <c:pt idx="14">
                  <c:v>-9.65</c:v>
                </c:pt>
                <c:pt idx="15">
                  <c:v>-11.2</c:v>
                </c:pt>
                <c:pt idx="16">
                  <c:v>20.8</c:v>
                </c:pt>
                <c:pt idx="17">
                  <c:v>26.54</c:v>
                </c:pt>
                <c:pt idx="18">
                  <c:v>20.96</c:v>
                </c:pt>
                <c:pt idx="19">
                  <c:v>36.11</c:v>
                </c:pt>
                <c:pt idx="20">
                  <c:v>-9.26</c:v>
                </c:pt>
                <c:pt idx="21">
                  <c:v>4.88</c:v>
                </c:pt>
                <c:pt idx="22">
                  <c:v>5.29</c:v>
                </c:pt>
                <c:pt idx="23">
                  <c:v>18.239999999999998</c:v>
                </c:pt>
                <c:pt idx="24">
                  <c:v>32.68</c:v>
                </c:pt>
                <c:pt idx="25">
                  <c:v>23.47</c:v>
                </c:pt>
                <c:pt idx="26">
                  <c:v>18.91</c:v>
                </c:pt>
                <c:pt idx="27">
                  <c:v>-1.74</c:v>
                </c:pt>
                <c:pt idx="28">
                  <c:v>52.55</c:v>
                </c:pt>
                <c:pt idx="29">
                  <c:v>31.44</c:v>
                </c:pt>
                <c:pt idx="30">
                  <c:v>6.45</c:v>
                </c:pt>
                <c:pt idx="31">
                  <c:v>-11.14</c:v>
                </c:pt>
                <c:pt idx="32">
                  <c:v>43.78</c:v>
                </c:pt>
                <c:pt idx="33">
                  <c:v>12.95</c:v>
                </c:pt>
                <c:pt idx="34">
                  <c:v>0.19</c:v>
                </c:pt>
                <c:pt idx="35">
                  <c:v>27.63</c:v>
                </c:pt>
                <c:pt idx="36">
                  <c:v>-8.7899999999999991</c:v>
                </c:pt>
                <c:pt idx="37">
                  <c:v>22.63</c:v>
                </c:pt>
                <c:pt idx="38">
                  <c:v>16.670000000000002</c:v>
                </c:pt>
                <c:pt idx="39">
                  <c:v>12.5</c:v>
                </c:pt>
                <c:pt idx="40">
                  <c:v>-10.25</c:v>
                </c:pt>
                <c:pt idx="41">
                  <c:v>24.11</c:v>
                </c:pt>
                <c:pt idx="42">
                  <c:v>11</c:v>
                </c:pt>
                <c:pt idx="43">
                  <c:v>-8.33</c:v>
                </c:pt>
                <c:pt idx="44">
                  <c:v>4.0999999999999996</c:v>
                </c:pt>
                <c:pt idx="45">
                  <c:v>14.17</c:v>
                </c:pt>
                <c:pt idx="46">
                  <c:v>19.14</c:v>
                </c:pt>
                <c:pt idx="47">
                  <c:v>-14.75</c:v>
                </c:pt>
                <c:pt idx="48">
                  <c:v>-26.4</c:v>
                </c:pt>
                <c:pt idx="49">
                  <c:v>37.26</c:v>
                </c:pt>
                <c:pt idx="50">
                  <c:v>23.98</c:v>
                </c:pt>
                <c:pt idx="51">
                  <c:v>-7.26</c:v>
                </c:pt>
                <c:pt idx="52">
                  <c:v>6.5</c:v>
                </c:pt>
                <c:pt idx="53">
                  <c:v>18.77</c:v>
                </c:pt>
                <c:pt idx="54">
                  <c:v>32.479999999999997</c:v>
                </c:pt>
                <c:pt idx="55">
                  <c:v>-4.9800000000000004</c:v>
                </c:pt>
                <c:pt idx="56">
                  <c:v>22.09</c:v>
                </c:pt>
                <c:pt idx="57">
                  <c:v>22.37</c:v>
                </c:pt>
                <c:pt idx="58">
                  <c:v>6.46</c:v>
                </c:pt>
                <c:pt idx="59">
                  <c:v>32</c:v>
                </c:pt>
                <c:pt idx="60">
                  <c:v>18.399999999999999</c:v>
                </c:pt>
                <c:pt idx="61">
                  <c:v>5.34</c:v>
                </c:pt>
                <c:pt idx="62">
                  <c:v>16.86</c:v>
                </c:pt>
                <c:pt idx="63">
                  <c:v>31.34</c:v>
                </c:pt>
                <c:pt idx="64">
                  <c:v>-3.2</c:v>
                </c:pt>
                <c:pt idx="65">
                  <c:v>30.66</c:v>
                </c:pt>
                <c:pt idx="66">
                  <c:v>7.71</c:v>
                </c:pt>
                <c:pt idx="67">
                  <c:v>9.8699999999999992</c:v>
                </c:pt>
                <c:pt idx="68">
                  <c:v>1.29</c:v>
                </c:pt>
                <c:pt idx="69">
                  <c:v>37.71</c:v>
                </c:pt>
                <c:pt idx="70">
                  <c:v>23.07</c:v>
                </c:pt>
                <c:pt idx="71">
                  <c:v>33.17</c:v>
                </c:pt>
                <c:pt idx="72">
                  <c:v>28.58</c:v>
                </c:pt>
                <c:pt idx="73">
                  <c:v>21.04</c:v>
                </c:pt>
                <c:pt idx="74">
                  <c:v>-9.1</c:v>
                </c:pt>
                <c:pt idx="75">
                  <c:v>-11.89</c:v>
                </c:pt>
                <c:pt idx="76">
                  <c:v>-22.1</c:v>
                </c:pt>
                <c:pt idx="77">
                  <c:v>28.69</c:v>
                </c:pt>
                <c:pt idx="78">
                  <c:v>10.88</c:v>
                </c:pt>
                <c:pt idx="79">
                  <c:v>4.91</c:v>
                </c:pt>
                <c:pt idx="80">
                  <c:v>11.78</c:v>
                </c:pt>
                <c:pt idx="81">
                  <c:v>3.53</c:v>
                </c:pt>
                <c:pt idx="82">
                  <c:v>-38.49</c:v>
                </c:pt>
                <c:pt idx="83">
                  <c:v>26.46</c:v>
                </c:pt>
                <c:pt idx="84">
                  <c:v>15.06</c:v>
                </c:pt>
                <c:pt idx="85">
                  <c:v>1.8973214285714191</c:v>
                </c:pt>
                <c:pt idx="86">
                  <c:v>15.99123767798465</c:v>
                </c:pt>
                <c:pt idx="87">
                  <c:v>32.30914505702043</c:v>
                </c:pt>
              </c:numCache>
            </c:numRef>
          </c:yVal>
          <c:smooth val="1"/>
        </c:ser>
        <c:ser>
          <c:idx val="1"/>
          <c:order val="1"/>
          <c:tx>
            <c:v>Long-term T-bonds</c:v>
          </c:tx>
          <c:spPr>
            <a:ln w="41275">
              <a:solidFill>
                <a:srgbClr val="08425C"/>
              </a:solidFill>
              <a:prstDash val="lgDash"/>
            </a:ln>
          </c:spPr>
          <c:marker>
            <c:symbol val="none"/>
          </c:marker>
          <c:xVal>
            <c:numRef>
              <c:f>'Figure 5.4'!$A$2:$A$89</c:f>
              <c:numCache>
                <c:formatCode>General</c:formatCode>
                <c:ptCount val="88"/>
                <c:pt idx="0">
                  <c:v>1926</c:v>
                </c:pt>
                <c:pt idx="1">
                  <c:v>1927</c:v>
                </c:pt>
                <c:pt idx="2">
                  <c:v>1928</c:v>
                </c:pt>
                <c:pt idx="3">
                  <c:v>1929</c:v>
                </c:pt>
                <c:pt idx="4">
                  <c:v>1930</c:v>
                </c:pt>
                <c:pt idx="5">
                  <c:v>1931</c:v>
                </c:pt>
                <c:pt idx="6">
                  <c:v>1932</c:v>
                </c:pt>
                <c:pt idx="7">
                  <c:v>1933</c:v>
                </c:pt>
                <c:pt idx="8">
                  <c:v>1934</c:v>
                </c:pt>
                <c:pt idx="9">
                  <c:v>1935</c:v>
                </c:pt>
                <c:pt idx="10">
                  <c:v>1936</c:v>
                </c:pt>
                <c:pt idx="11">
                  <c:v>1937</c:v>
                </c:pt>
                <c:pt idx="12">
                  <c:v>1938</c:v>
                </c:pt>
                <c:pt idx="13">
                  <c:v>1939</c:v>
                </c:pt>
                <c:pt idx="14">
                  <c:v>1940</c:v>
                </c:pt>
                <c:pt idx="15">
                  <c:v>1941</c:v>
                </c:pt>
                <c:pt idx="16">
                  <c:v>1942</c:v>
                </c:pt>
                <c:pt idx="17">
                  <c:v>1943</c:v>
                </c:pt>
                <c:pt idx="18">
                  <c:v>1944</c:v>
                </c:pt>
                <c:pt idx="19">
                  <c:v>1945</c:v>
                </c:pt>
                <c:pt idx="20">
                  <c:v>1946</c:v>
                </c:pt>
                <c:pt idx="21">
                  <c:v>1947</c:v>
                </c:pt>
                <c:pt idx="22">
                  <c:v>1948</c:v>
                </c:pt>
                <c:pt idx="23">
                  <c:v>1949</c:v>
                </c:pt>
                <c:pt idx="24">
                  <c:v>1950</c:v>
                </c:pt>
                <c:pt idx="25">
                  <c:v>1951</c:v>
                </c:pt>
                <c:pt idx="26">
                  <c:v>1952</c:v>
                </c:pt>
                <c:pt idx="27">
                  <c:v>1953</c:v>
                </c:pt>
                <c:pt idx="28">
                  <c:v>1954</c:v>
                </c:pt>
                <c:pt idx="29">
                  <c:v>1955</c:v>
                </c:pt>
                <c:pt idx="30">
                  <c:v>1956</c:v>
                </c:pt>
                <c:pt idx="31">
                  <c:v>1957</c:v>
                </c:pt>
                <c:pt idx="32">
                  <c:v>1958</c:v>
                </c:pt>
                <c:pt idx="33">
                  <c:v>1959</c:v>
                </c:pt>
                <c:pt idx="34">
                  <c:v>1960</c:v>
                </c:pt>
                <c:pt idx="35">
                  <c:v>1961</c:v>
                </c:pt>
                <c:pt idx="36">
                  <c:v>1962</c:v>
                </c:pt>
                <c:pt idx="37">
                  <c:v>1963</c:v>
                </c:pt>
                <c:pt idx="38">
                  <c:v>1964</c:v>
                </c:pt>
                <c:pt idx="39">
                  <c:v>1965</c:v>
                </c:pt>
                <c:pt idx="40">
                  <c:v>1966</c:v>
                </c:pt>
                <c:pt idx="41">
                  <c:v>1967</c:v>
                </c:pt>
                <c:pt idx="42">
                  <c:v>1968</c:v>
                </c:pt>
                <c:pt idx="43">
                  <c:v>1969</c:v>
                </c:pt>
                <c:pt idx="44">
                  <c:v>1970</c:v>
                </c:pt>
                <c:pt idx="45">
                  <c:v>1971</c:v>
                </c:pt>
                <c:pt idx="46">
                  <c:v>1972</c:v>
                </c:pt>
                <c:pt idx="47">
                  <c:v>1973</c:v>
                </c:pt>
                <c:pt idx="48">
                  <c:v>1974</c:v>
                </c:pt>
                <c:pt idx="49">
                  <c:v>1975</c:v>
                </c:pt>
                <c:pt idx="50">
                  <c:v>1976</c:v>
                </c:pt>
                <c:pt idx="51">
                  <c:v>1977</c:v>
                </c:pt>
                <c:pt idx="52">
                  <c:v>1978</c:v>
                </c:pt>
                <c:pt idx="53">
                  <c:v>1979</c:v>
                </c:pt>
                <c:pt idx="54">
                  <c:v>1980</c:v>
                </c:pt>
                <c:pt idx="55">
                  <c:v>1981</c:v>
                </c:pt>
                <c:pt idx="56">
                  <c:v>1982</c:v>
                </c:pt>
                <c:pt idx="57">
                  <c:v>1983</c:v>
                </c:pt>
                <c:pt idx="58">
                  <c:v>1984</c:v>
                </c:pt>
                <c:pt idx="59">
                  <c:v>1985</c:v>
                </c:pt>
                <c:pt idx="60">
                  <c:v>1986</c:v>
                </c:pt>
                <c:pt idx="61">
                  <c:v>1987</c:v>
                </c:pt>
                <c:pt idx="62">
                  <c:v>1988</c:v>
                </c:pt>
                <c:pt idx="63">
                  <c:v>1989</c:v>
                </c:pt>
                <c:pt idx="64">
                  <c:v>1990</c:v>
                </c:pt>
                <c:pt idx="65">
                  <c:v>1991</c:v>
                </c:pt>
                <c:pt idx="66">
                  <c:v>1992</c:v>
                </c:pt>
                <c:pt idx="67">
                  <c:v>1993</c:v>
                </c:pt>
                <c:pt idx="68">
                  <c:v>1994</c:v>
                </c:pt>
                <c:pt idx="69">
                  <c:v>1995</c:v>
                </c:pt>
                <c:pt idx="70">
                  <c:v>1996</c:v>
                </c:pt>
                <c:pt idx="71">
                  <c:v>1997</c:v>
                </c:pt>
                <c:pt idx="72">
                  <c:v>1998</c:v>
                </c:pt>
                <c:pt idx="73">
                  <c:v>1999</c:v>
                </c:pt>
                <c:pt idx="74">
                  <c:v>2000</c:v>
                </c:pt>
                <c:pt idx="75">
                  <c:v>2001</c:v>
                </c:pt>
                <c:pt idx="76">
                  <c:v>2002</c:v>
                </c:pt>
                <c:pt idx="77">
                  <c:v>2003</c:v>
                </c:pt>
                <c:pt idx="78">
                  <c:v>2004</c:v>
                </c:pt>
                <c:pt idx="79">
                  <c:v>2005</c:v>
                </c:pt>
                <c:pt idx="80">
                  <c:v>2006</c:v>
                </c:pt>
                <c:pt idx="81">
                  <c:v>2007</c:v>
                </c:pt>
                <c:pt idx="82">
                  <c:v>2008</c:v>
                </c:pt>
                <c:pt idx="83">
                  <c:v>2009</c:v>
                </c:pt>
                <c:pt idx="84">
                  <c:v>2010</c:v>
                </c:pt>
                <c:pt idx="85">
                  <c:v>2011</c:v>
                </c:pt>
                <c:pt idx="86">
                  <c:v>2012</c:v>
                </c:pt>
                <c:pt idx="87">
                  <c:v>2013</c:v>
                </c:pt>
              </c:numCache>
            </c:numRef>
          </c:xVal>
          <c:yVal>
            <c:numRef>
              <c:f>'Figure 5.4'!$C$2:$C$89</c:f>
              <c:numCache>
                <c:formatCode>0.00</c:formatCode>
                <c:ptCount val="88"/>
                <c:pt idx="0">
                  <c:v>4.54</c:v>
                </c:pt>
                <c:pt idx="1">
                  <c:v>8.11</c:v>
                </c:pt>
                <c:pt idx="2">
                  <c:v>-0.93</c:v>
                </c:pt>
                <c:pt idx="3">
                  <c:v>4.41</c:v>
                </c:pt>
                <c:pt idx="4">
                  <c:v>6.22</c:v>
                </c:pt>
                <c:pt idx="5">
                  <c:v>-5.31</c:v>
                </c:pt>
                <c:pt idx="6">
                  <c:v>11.89</c:v>
                </c:pt>
                <c:pt idx="7">
                  <c:v>1.03</c:v>
                </c:pt>
                <c:pt idx="8">
                  <c:v>10.15</c:v>
                </c:pt>
                <c:pt idx="9">
                  <c:v>4.9800000000000004</c:v>
                </c:pt>
                <c:pt idx="10">
                  <c:v>6.52</c:v>
                </c:pt>
                <c:pt idx="11">
                  <c:v>0.43</c:v>
                </c:pt>
                <c:pt idx="12">
                  <c:v>5.25</c:v>
                </c:pt>
                <c:pt idx="13">
                  <c:v>5.9</c:v>
                </c:pt>
                <c:pt idx="14">
                  <c:v>6.54</c:v>
                </c:pt>
                <c:pt idx="15">
                  <c:v>0.99</c:v>
                </c:pt>
                <c:pt idx="16">
                  <c:v>5.39</c:v>
                </c:pt>
                <c:pt idx="17">
                  <c:v>4.87</c:v>
                </c:pt>
                <c:pt idx="18">
                  <c:v>3.59</c:v>
                </c:pt>
                <c:pt idx="19">
                  <c:v>6.84</c:v>
                </c:pt>
                <c:pt idx="20">
                  <c:v>0.15</c:v>
                </c:pt>
                <c:pt idx="21">
                  <c:v>-1.19</c:v>
                </c:pt>
                <c:pt idx="22">
                  <c:v>3.07</c:v>
                </c:pt>
                <c:pt idx="23">
                  <c:v>6.03</c:v>
                </c:pt>
                <c:pt idx="24">
                  <c:v>-0.96</c:v>
                </c:pt>
                <c:pt idx="25">
                  <c:v>-1.95</c:v>
                </c:pt>
                <c:pt idx="26">
                  <c:v>1.93</c:v>
                </c:pt>
                <c:pt idx="27">
                  <c:v>3.83</c:v>
                </c:pt>
                <c:pt idx="28">
                  <c:v>4.88</c:v>
                </c:pt>
                <c:pt idx="29">
                  <c:v>-1.34</c:v>
                </c:pt>
                <c:pt idx="30">
                  <c:v>-5.12</c:v>
                </c:pt>
                <c:pt idx="31">
                  <c:v>9.4600000000000009</c:v>
                </c:pt>
                <c:pt idx="32">
                  <c:v>-3.71</c:v>
                </c:pt>
                <c:pt idx="33">
                  <c:v>-3.55</c:v>
                </c:pt>
                <c:pt idx="34">
                  <c:v>13.78</c:v>
                </c:pt>
                <c:pt idx="35">
                  <c:v>0.19</c:v>
                </c:pt>
                <c:pt idx="36">
                  <c:v>6.81</c:v>
                </c:pt>
                <c:pt idx="37">
                  <c:v>-0.49</c:v>
                </c:pt>
                <c:pt idx="38">
                  <c:v>4.51</c:v>
                </c:pt>
                <c:pt idx="39">
                  <c:v>-0.27</c:v>
                </c:pt>
                <c:pt idx="40">
                  <c:v>3.7</c:v>
                </c:pt>
                <c:pt idx="41">
                  <c:v>-7.41</c:v>
                </c:pt>
                <c:pt idx="42">
                  <c:v>-1.2</c:v>
                </c:pt>
                <c:pt idx="43">
                  <c:v>-6.52</c:v>
                </c:pt>
                <c:pt idx="44">
                  <c:v>12.69</c:v>
                </c:pt>
                <c:pt idx="45">
                  <c:v>17.47</c:v>
                </c:pt>
                <c:pt idx="46">
                  <c:v>5.55</c:v>
                </c:pt>
                <c:pt idx="47">
                  <c:v>1.4</c:v>
                </c:pt>
                <c:pt idx="48">
                  <c:v>5.53</c:v>
                </c:pt>
                <c:pt idx="49">
                  <c:v>8.5</c:v>
                </c:pt>
                <c:pt idx="50">
                  <c:v>11.07</c:v>
                </c:pt>
                <c:pt idx="51">
                  <c:v>0.9</c:v>
                </c:pt>
                <c:pt idx="52">
                  <c:v>-4.16</c:v>
                </c:pt>
                <c:pt idx="53">
                  <c:v>9.02</c:v>
                </c:pt>
                <c:pt idx="54">
                  <c:v>13.17</c:v>
                </c:pt>
                <c:pt idx="55">
                  <c:v>3.61</c:v>
                </c:pt>
                <c:pt idx="56">
                  <c:v>6.52</c:v>
                </c:pt>
                <c:pt idx="57">
                  <c:v>-0.53</c:v>
                </c:pt>
                <c:pt idx="58">
                  <c:v>15.29</c:v>
                </c:pt>
                <c:pt idx="59">
                  <c:v>32.68</c:v>
                </c:pt>
                <c:pt idx="60">
                  <c:v>23.96</c:v>
                </c:pt>
                <c:pt idx="61">
                  <c:v>-2.65</c:v>
                </c:pt>
                <c:pt idx="62">
                  <c:v>8.4</c:v>
                </c:pt>
                <c:pt idx="63">
                  <c:v>19.489999999999998</c:v>
                </c:pt>
                <c:pt idx="64">
                  <c:v>7.13</c:v>
                </c:pt>
                <c:pt idx="65">
                  <c:v>18.39</c:v>
                </c:pt>
                <c:pt idx="66">
                  <c:v>7.79</c:v>
                </c:pt>
                <c:pt idx="67">
                  <c:v>15.48</c:v>
                </c:pt>
                <c:pt idx="68">
                  <c:v>-7.18</c:v>
                </c:pt>
                <c:pt idx="69">
                  <c:v>31.67</c:v>
                </c:pt>
                <c:pt idx="70">
                  <c:v>-0.81</c:v>
                </c:pt>
                <c:pt idx="71">
                  <c:v>15.08</c:v>
                </c:pt>
                <c:pt idx="72">
                  <c:v>13.52</c:v>
                </c:pt>
                <c:pt idx="73">
                  <c:v>-8.74</c:v>
                </c:pt>
                <c:pt idx="74">
                  <c:v>20.27</c:v>
                </c:pt>
                <c:pt idx="75">
                  <c:v>4.21</c:v>
                </c:pt>
                <c:pt idx="76">
                  <c:v>16.79</c:v>
                </c:pt>
                <c:pt idx="77">
                  <c:v>2.38</c:v>
                </c:pt>
                <c:pt idx="78">
                  <c:v>7.71</c:v>
                </c:pt>
                <c:pt idx="79">
                  <c:v>6.5</c:v>
                </c:pt>
                <c:pt idx="80">
                  <c:v>-1.2106000000000001</c:v>
                </c:pt>
                <c:pt idx="81">
                  <c:v>10.254199999999999</c:v>
                </c:pt>
                <c:pt idx="82" formatCode="General">
                  <c:v>1.34</c:v>
                </c:pt>
                <c:pt idx="83" formatCode="General">
                  <c:v>-12.92</c:v>
                </c:pt>
                <c:pt idx="84" formatCode="General">
                  <c:v>9.3800000000000008</c:v>
                </c:pt>
                <c:pt idx="85" formatCode="0.0">
                  <c:v>13.982135521165187</c:v>
                </c:pt>
                <c:pt idx="86" formatCode="0.0">
                  <c:v>7.2636054151796401</c:v>
                </c:pt>
                <c:pt idx="87" formatCode="0.0">
                  <c:v>-9.2593776046098775</c:v>
                </c:pt>
              </c:numCache>
            </c:numRef>
          </c:yVal>
          <c:smooth val="1"/>
        </c:ser>
        <c:ser>
          <c:idx val="2"/>
          <c:order val="2"/>
          <c:tx>
            <c:v>T-bills</c:v>
          </c:tx>
          <c:spPr>
            <a:ln w="31750">
              <a:solidFill>
                <a:schemeClr val="tx2"/>
              </a:solidFill>
              <a:prstDash val="solid"/>
            </a:ln>
          </c:spPr>
          <c:marker>
            <c:symbol val="none"/>
          </c:marker>
          <c:xVal>
            <c:numRef>
              <c:f>'Figure 5.4'!$A$2:$A$89</c:f>
              <c:numCache>
                <c:formatCode>General</c:formatCode>
                <c:ptCount val="88"/>
                <c:pt idx="0">
                  <c:v>1926</c:v>
                </c:pt>
                <c:pt idx="1">
                  <c:v>1927</c:v>
                </c:pt>
                <c:pt idx="2">
                  <c:v>1928</c:v>
                </c:pt>
                <c:pt idx="3">
                  <c:v>1929</c:v>
                </c:pt>
                <c:pt idx="4">
                  <c:v>1930</c:v>
                </c:pt>
                <c:pt idx="5">
                  <c:v>1931</c:v>
                </c:pt>
                <c:pt idx="6">
                  <c:v>1932</c:v>
                </c:pt>
                <c:pt idx="7">
                  <c:v>1933</c:v>
                </c:pt>
                <c:pt idx="8">
                  <c:v>1934</c:v>
                </c:pt>
                <c:pt idx="9">
                  <c:v>1935</c:v>
                </c:pt>
                <c:pt idx="10">
                  <c:v>1936</c:v>
                </c:pt>
                <c:pt idx="11">
                  <c:v>1937</c:v>
                </c:pt>
                <c:pt idx="12">
                  <c:v>1938</c:v>
                </c:pt>
                <c:pt idx="13">
                  <c:v>1939</c:v>
                </c:pt>
                <c:pt idx="14">
                  <c:v>1940</c:v>
                </c:pt>
                <c:pt idx="15">
                  <c:v>1941</c:v>
                </c:pt>
                <c:pt idx="16">
                  <c:v>1942</c:v>
                </c:pt>
                <c:pt idx="17">
                  <c:v>1943</c:v>
                </c:pt>
                <c:pt idx="18">
                  <c:v>1944</c:v>
                </c:pt>
                <c:pt idx="19">
                  <c:v>1945</c:v>
                </c:pt>
                <c:pt idx="20">
                  <c:v>1946</c:v>
                </c:pt>
                <c:pt idx="21">
                  <c:v>1947</c:v>
                </c:pt>
                <c:pt idx="22">
                  <c:v>1948</c:v>
                </c:pt>
                <c:pt idx="23">
                  <c:v>1949</c:v>
                </c:pt>
                <c:pt idx="24">
                  <c:v>1950</c:v>
                </c:pt>
                <c:pt idx="25">
                  <c:v>1951</c:v>
                </c:pt>
                <c:pt idx="26">
                  <c:v>1952</c:v>
                </c:pt>
                <c:pt idx="27">
                  <c:v>1953</c:v>
                </c:pt>
                <c:pt idx="28">
                  <c:v>1954</c:v>
                </c:pt>
                <c:pt idx="29">
                  <c:v>1955</c:v>
                </c:pt>
                <c:pt idx="30">
                  <c:v>1956</c:v>
                </c:pt>
                <c:pt idx="31">
                  <c:v>1957</c:v>
                </c:pt>
                <c:pt idx="32">
                  <c:v>1958</c:v>
                </c:pt>
                <c:pt idx="33">
                  <c:v>1959</c:v>
                </c:pt>
                <c:pt idx="34">
                  <c:v>1960</c:v>
                </c:pt>
                <c:pt idx="35">
                  <c:v>1961</c:v>
                </c:pt>
                <c:pt idx="36">
                  <c:v>1962</c:v>
                </c:pt>
                <c:pt idx="37">
                  <c:v>1963</c:v>
                </c:pt>
                <c:pt idx="38">
                  <c:v>1964</c:v>
                </c:pt>
                <c:pt idx="39">
                  <c:v>1965</c:v>
                </c:pt>
                <c:pt idx="40">
                  <c:v>1966</c:v>
                </c:pt>
                <c:pt idx="41">
                  <c:v>1967</c:v>
                </c:pt>
                <c:pt idx="42">
                  <c:v>1968</c:v>
                </c:pt>
                <c:pt idx="43">
                  <c:v>1969</c:v>
                </c:pt>
                <c:pt idx="44">
                  <c:v>1970</c:v>
                </c:pt>
                <c:pt idx="45">
                  <c:v>1971</c:v>
                </c:pt>
                <c:pt idx="46">
                  <c:v>1972</c:v>
                </c:pt>
                <c:pt idx="47">
                  <c:v>1973</c:v>
                </c:pt>
                <c:pt idx="48">
                  <c:v>1974</c:v>
                </c:pt>
                <c:pt idx="49">
                  <c:v>1975</c:v>
                </c:pt>
                <c:pt idx="50">
                  <c:v>1976</c:v>
                </c:pt>
                <c:pt idx="51">
                  <c:v>1977</c:v>
                </c:pt>
                <c:pt idx="52">
                  <c:v>1978</c:v>
                </c:pt>
                <c:pt idx="53">
                  <c:v>1979</c:v>
                </c:pt>
                <c:pt idx="54">
                  <c:v>1980</c:v>
                </c:pt>
                <c:pt idx="55">
                  <c:v>1981</c:v>
                </c:pt>
                <c:pt idx="56">
                  <c:v>1982</c:v>
                </c:pt>
                <c:pt idx="57">
                  <c:v>1983</c:v>
                </c:pt>
                <c:pt idx="58">
                  <c:v>1984</c:v>
                </c:pt>
                <c:pt idx="59">
                  <c:v>1985</c:v>
                </c:pt>
                <c:pt idx="60">
                  <c:v>1986</c:v>
                </c:pt>
                <c:pt idx="61">
                  <c:v>1987</c:v>
                </c:pt>
                <c:pt idx="62">
                  <c:v>1988</c:v>
                </c:pt>
                <c:pt idx="63">
                  <c:v>1989</c:v>
                </c:pt>
                <c:pt idx="64">
                  <c:v>1990</c:v>
                </c:pt>
                <c:pt idx="65">
                  <c:v>1991</c:v>
                </c:pt>
                <c:pt idx="66">
                  <c:v>1992</c:v>
                </c:pt>
                <c:pt idx="67">
                  <c:v>1993</c:v>
                </c:pt>
                <c:pt idx="68">
                  <c:v>1994</c:v>
                </c:pt>
                <c:pt idx="69">
                  <c:v>1995</c:v>
                </c:pt>
                <c:pt idx="70">
                  <c:v>1996</c:v>
                </c:pt>
                <c:pt idx="71">
                  <c:v>1997</c:v>
                </c:pt>
                <c:pt idx="72">
                  <c:v>1998</c:v>
                </c:pt>
                <c:pt idx="73">
                  <c:v>1999</c:v>
                </c:pt>
                <c:pt idx="74">
                  <c:v>2000</c:v>
                </c:pt>
                <c:pt idx="75">
                  <c:v>2001</c:v>
                </c:pt>
                <c:pt idx="76">
                  <c:v>2002</c:v>
                </c:pt>
                <c:pt idx="77">
                  <c:v>2003</c:v>
                </c:pt>
                <c:pt idx="78">
                  <c:v>2004</c:v>
                </c:pt>
                <c:pt idx="79">
                  <c:v>2005</c:v>
                </c:pt>
                <c:pt idx="80">
                  <c:v>2006</c:v>
                </c:pt>
                <c:pt idx="81">
                  <c:v>2007</c:v>
                </c:pt>
                <c:pt idx="82">
                  <c:v>2008</c:v>
                </c:pt>
                <c:pt idx="83">
                  <c:v>2009</c:v>
                </c:pt>
                <c:pt idx="84">
                  <c:v>2010</c:v>
                </c:pt>
                <c:pt idx="85">
                  <c:v>2011</c:v>
                </c:pt>
                <c:pt idx="86">
                  <c:v>2012</c:v>
                </c:pt>
                <c:pt idx="87">
                  <c:v>2013</c:v>
                </c:pt>
              </c:numCache>
            </c:numRef>
          </c:xVal>
          <c:yVal>
            <c:numRef>
              <c:f>'Figure 5.4'!$D$2:$D$89</c:f>
              <c:numCache>
                <c:formatCode>0.00</c:formatCode>
                <c:ptCount val="88"/>
                <c:pt idx="0">
                  <c:v>3.19</c:v>
                </c:pt>
                <c:pt idx="1">
                  <c:v>3.13</c:v>
                </c:pt>
                <c:pt idx="2">
                  <c:v>3.54</c:v>
                </c:pt>
                <c:pt idx="3">
                  <c:v>4.74</c:v>
                </c:pt>
                <c:pt idx="4">
                  <c:v>2.4300000000000002</c:v>
                </c:pt>
                <c:pt idx="5">
                  <c:v>1.0900000000000001</c:v>
                </c:pt>
                <c:pt idx="6">
                  <c:v>0.95</c:v>
                </c:pt>
                <c:pt idx="7">
                  <c:v>0.3</c:v>
                </c:pt>
                <c:pt idx="8">
                  <c:v>0.18</c:v>
                </c:pt>
                <c:pt idx="9">
                  <c:v>0.14000000000000001</c:v>
                </c:pt>
                <c:pt idx="10">
                  <c:v>0.18</c:v>
                </c:pt>
                <c:pt idx="11">
                  <c:v>0.28999999999999998</c:v>
                </c:pt>
                <c:pt idx="12">
                  <c:v>-0.04</c:v>
                </c:pt>
                <c:pt idx="13">
                  <c:v>0.01</c:v>
                </c:pt>
                <c:pt idx="14">
                  <c:v>-0.02</c:v>
                </c:pt>
                <c:pt idx="15">
                  <c:v>0.04</c:v>
                </c:pt>
                <c:pt idx="16">
                  <c:v>0.28000000000000003</c:v>
                </c:pt>
                <c:pt idx="17">
                  <c:v>0.36</c:v>
                </c:pt>
                <c:pt idx="18">
                  <c:v>0.33</c:v>
                </c:pt>
                <c:pt idx="19">
                  <c:v>0.32</c:v>
                </c:pt>
                <c:pt idx="20">
                  <c:v>0.36</c:v>
                </c:pt>
                <c:pt idx="21">
                  <c:v>0.5</c:v>
                </c:pt>
                <c:pt idx="22">
                  <c:v>0.81</c:v>
                </c:pt>
                <c:pt idx="23">
                  <c:v>1.1200000000000001</c:v>
                </c:pt>
                <c:pt idx="24">
                  <c:v>1.22</c:v>
                </c:pt>
                <c:pt idx="25">
                  <c:v>1.49</c:v>
                </c:pt>
                <c:pt idx="26">
                  <c:v>1.65</c:v>
                </c:pt>
                <c:pt idx="27">
                  <c:v>1.83</c:v>
                </c:pt>
                <c:pt idx="28">
                  <c:v>0.86</c:v>
                </c:pt>
                <c:pt idx="29">
                  <c:v>1.57</c:v>
                </c:pt>
                <c:pt idx="30">
                  <c:v>2.4700000000000002</c:v>
                </c:pt>
                <c:pt idx="31">
                  <c:v>3.15</c:v>
                </c:pt>
                <c:pt idx="32">
                  <c:v>1.53</c:v>
                </c:pt>
                <c:pt idx="33">
                  <c:v>2.98</c:v>
                </c:pt>
                <c:pt idx="34">
                  <c:v>2.67</c:v>
                </c:pt>
                <c:pt idx="35">
                  <c:v>2.12</c:v>
                </c:pt>
                <c:pt idx="36">
                  <c:v>2.73</c:v>
                </c:pt>
                <c:pt idx="37">
                  <c:v>3.11</c:v>
                </c:pt>
                <c:pt idx="38">
                  <c:v>3.53</c:v>
                </c:pt>
                <c:pt idx="39">
                  <c:v>3.92</c:v>
                </c:pt>
                <c:pt idx="40">
                  <c:v>4.75</c:v>
                </c:pt>
                <c:pt idx="41">
                  <c:v>4.21</c:v>
                </c:pt>
                <c:pt idx="42">
                  <c:v>5.22</c:v>
                </c:pt>
                <c:pt idx="43">
                  <c:v>6.57</c:v>
                </c:pt>
                <c:pt idx="44">
                  <c:v>6.52</c:v>
                </c:pt>
                <c:pt idx="45">
                  <c:v>4.3899999999999997</c:v>
                </c:pt>
                <c:pt idx="46">
                  <c:v>3.84</c:v>
                </c:pt>
                <c:pt idx="47">
                  <c:v>6.93</c:v>
                </c:pt>
                <c:pt idx="48">
                  <c:v>8.01</c:v>
                </c:pt>
                <c:pt idx="49">
                  <c:v>5.8</c:v>
                </c:pt>
                <c:pt idx="50">
                  <c:v>5.08</c:v>
                </c:pt>
                <c:pt idx="51">
                  <c:v>5.13</c:v>
                </c:pt>
                <c:pt idx="52">
                  <c:v>7.19</c:v>
                </c:pt>
                <c:pt idx="53">
                  <c:v>10.38</c:v>
                </c:pt>
                <c:pt idx="54">
                  <c:v>11.26</c:v>
                </c:pt>
                <c:pt idx="55">
                  <c:v>14.72</c:v>
                </c:pt>
                <c:pt idx="56">
                  <c:v>10.53</c:v>
                </c:pt>
                <c:pt idx="57">
                  <c:v>8.8000000000000007</c:v>
                </c:pt>
                <c:pt idx="58">
                  <c:v>9.84</c:v>
                </c:pt>
                <c:pt idx="59">
                  <c:v>7.72</c:v>
                </c:pt>
                <c:pt idx="60">
                  <c:v>6.16</c:v>
                </c:pt>
                <c:pt idx="61">
                  <c:v>5.47</c:v>
                </c:pt>
                <c:pt idx="62">
                  <c:v>6.36</c:v>
                </c:pt>
                <c:pt idx="63">
                  <c:v>8.3800000000000008</c:v>
                </c:pt>
                <c:pt idx="64">
                  <c:v>7.84</c:v>
                </c:pt>
                <c:pt idx="65">
                  <c:v>5.6</c:v>
                </c:pt>
                <c:pt idx="66">
                  <c:v>3.5</c:v>
                </c:pt>
                <c:pt idx="67">
                  <c:v>2.9</c:v>
                </c:pt>
                <c:pt idx="68">
                  <c:v>3.91</c:v>
                </c:pt>
                <c:pt idx="69">
                  <c:v>5.6</c:v>
                </c:pt>
                <c:pt idx="70">
                  <c:v>5.2</c:v>
                </c:pt>
                <c:pt idx="71">
                  <c:v>5.25</c:v>
                </c:pt>
                <c:pt idx="72">
                  <c:v>4.8499999999999996</c:v>
                </c:pt>
                <c:pt idx="73">
                  <c:v>4.6900000000000004</c:v>
                </c:pt>
                <c:pt idx="74">
                  <c:v>5.88</c:v>
                </c:pt>
                <c:pt idx="75">
                  <c:v>3.86</c:v>
                </c:pt>
                <c:pt idx="76">
                  <c:v>1.63</c:v>
                </c:pt>
                <c:pt idx="77">
                  <c:v>1.02</c:v>
                </c:pt>
                <c:pt idx="78">
                  <c:v>1.19</c:v>
                </c:pt>
                <c:pt idx="79" formatCode="General">
                  <c:v>2.98</c:v>
                </c:pt>
                <c:pt idx="80" formatCode="General">
                  <c:v>4.8099999999999996</c:v>
                </c:pt>
                <c:pt idx="81" formatCode="General">
                  <c:v>4.67</c:v>
                </c:pt>
                <c:pt idx="82">
                  <c:v>1.55</c:v>
                </c:pt>
                <c:pt idx="83" formatCode="General">
                  <c:v>0.05</c:v>
                </c:pt>
                <c:pt idx="84" formatCode="General">
                  <c:v>0.08</c:v>
                </c:pt>
                <c:pt idx="85" formatCode="General">
                  <c:v>0.04</c:v>
                </c:pt>
                <c:pt idx="86" formatCode="General">
                  <c:v>0.06</c:v>
                </c:pt>
                <c:pt idx="87" formatCode="General">
                  <c:v>0.02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230691584"/>
        <c:axId val="230693120"/>
      </c:scatterChart>
      <c:valAx>
        <c:axId val="230691584"/>
        <c:scaling>
          <c:orientation val="minMax"/>
          <c:max val="2015"/>
          <c:min val="1925"/>
        </c:scaling>
        <c:delete val="0"/>
        <c:axPos val="b"/>
        <c:numFmt formatCode="General" sourceLinked="1"/>
        <c:majorTickMark val="out"/>
        <c:minorTickMark val="none"/>
        <c:tickLblPos val="low"/>
        <c:spPr>
          <a:ln w="3175">
            <a:solidFill>
              <a:srgbClr val="000000"/>
            </a:solidFill>
            <a:prstDash val="solid"/>
          </a:ln>
        </c:spPr>
        <c:txPr>
          <a:bodyPr rot="-2400000" vert="horz"/>
          <a:lstStyle/>
          <a:p>
            <a:pPr>
              <a:defRPr sz="1200" b="0" i="0" u="none" strike="noStrike" baseline="0">
                <a:solidFill>
                  <a:srgbClr val="000000"/>
                </a:solidFill>
                <a:latin typeface="Verdana"/>
                <a:ea typeface="Verdana"/>
                <a:cs typeface="Verdana"/>
              </a:defRPr>
            </a:pPr>
            <a:endParaRPr lang="en-US"/>
          </a:p>
        </c:txPr>
        <c:crossAx val="230693120"/>
        <c:crosses val="autoZero"/>
        <c:crossBetween val="midCat"/>
      </c:valAx>
      <c:valAx>
        <c:axId val="230693120"/>
        <c:scaling>
          <c:orientation val="minMax"/>
        </c:scaling>
        <c:delete val="0"/>
        <c:axPos val="l"/>
        <c:title>
          <c:tx>
            <c:rich>
              <a:bodyPr rot="-5400000" vert="horz"/>
              <a:lstStyle/>
              <a:p>
                <a:pPr>
                  <a:defRPr sz="1400"/>
                </a:pPr>
                <a:r>
                  <a:rPr lang="en-US" sz="1400"/>
                  <a:t>Rate of return (%)</a:t>
                </a:r>
              </a:p>
            </c:rich>
          </c:tx>
          <c:overlay val="0"/>
        </c:title>
        <c:numFmt formatCode="0" sourceLinked="0"/>
        <c:majorTickMark val="out"/>
        <c:minorTickMark val="none"/>
        <c:tickLblPos val="nextTo"/>
        <c:spPr>
          <a:ln w="31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 sz="1000" b="0" i="0" u="none" strike="noStrike" baseline="0">
                <a:solidFill>
                  <a:srgbClr val="000000"/>
                </a:solidFill>
                <a:latin typeface="Verdana"/>
                <a:ea typeface="Verdana"/>
                <a:cs typeface="Verdana"/>
              </a:defRPr>
            </a:pPr>
            <a:endParaRPr lang="en-US"/>
          </a:p>
        </c:txPr>
        <c:crossAx val="230691584"/>
        <c:crosses val="autoZero"/>
        <c:crossBetween val="midCat"/>
      </c:valAx>
      <c:spPr>
        <a:noFill/>
        <a:ln w="12700">
          <a:noFill/>
          <a:prstDash val="solid"/>
        </a:ln>
      </c:spPr>
    </c:plotArea>
    <c:legend>
      <c:legendPos val="r"/>
      <c:layout>
        <c:manualLayout>
          <c:xMode val="edge"/>
          <c:yMode val="edge"/>
          <c:x val="0.49328264586192788"/>
          <c:y val="0.6700322705563444"/>
          <c:w val="0.27513781651080021"/>
          <c:h val="0.14793443788276464"/>
        </c:manualLayout>
      </c:layout>
      <c:overlay val="0"/>
      <c:spPr>
        <a:solidFill>
          <a:srgbClr val="FFFFFF"/>
        </a:solidFill>
        <a:ln w="3175">
          <a:solidFill>
            <a:sysClr val="windowText" lastClr="000000"/>
          </a:solidFill>
        </a:ln>
      </c:spPr>
      <c:txPr>
        <a:bodyPr/>
        <a:lstStyle/>
        <a:p>
          <a:pPr>
            <a:defRPr sz="1400" b="0" i="0" u="none" strike="noStrike" baseline="0">
              <a:solidFill>
                <a:srgbClr val="000000"/>
              </a:solidFill>
              <a:latin typeface="Verdana"/>
              <a:ea typeface="Verdana"/>
              <a:cs typeface="Verdana"/>
            </a:defRPr>
          </a:pPr>
          <a:endParaRPr lang="en-US"/>
        </a:p>
      </c:txPr>
    </c:legend>
    <c:plotVisOnly val="1"/>
    <c:dispBlanksAs val="gap"/>
    <c:showDLblsOverMax val="0"/>
  </c:chart>
  <c:spPr>
    <a:solidFill>
      <a:srgbClr val="FFFFFF"/>
    </a:solidFill>
    <a:ln w="3175">
      <a:solidFill>
        <a:srgbClr val="000000"/>
      </a:solidFill>
      <a:prstDash val="solid"/>
    </a:ln>
  </c:spPr>
  <c:txPr>
    <a:bodyPr/>
    <a:lstStyle/>
    <a:p>
      <a:pPr>
        <a:defRPr sz="900" b="0" i="0" u="none" strike="noStrike" baseline="0">
          <a:solidFill>
            <a:srgbClr val="000000"/>
          </a:solidFill>
          <a:latin typeface="Verdana"/>
          <a:ea typeface="Verdana"/>
          <a:cs typeface="Verdana"/>
        </a:defRPr>
      </a:pPr>
      <a:endParaRPr lang="en-US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06058</cdr:x>
      <cdr:y>0.93679</cdr:y>
    </cdr:from>
    <cdr:to>
      <cdr:x>0.98065</cdr:x>
      <cdr:y>0.93679</cdr:y>
    </cdr:to>
    <cdr:cxnSp macro="">
      <cdr:nvCxnSpPr>
        <cdr:cNvPr id="3" name="Straight Connector 2"/>
        <cdr:cNvCxnSpPr/>
      </cdr:nvCxnSpPr>
      <cdr:spPr bwMode="auto">
        <a:xfrm xmlns:a="http://schemas.openxmlformats.org/drawingml/2006/main">
          <a:off x="457200" y="3905250"/>
          <a:ext cx="6943725" cy="0"/>
        </a:xfrm>
        <a:prstGeom xmlns:a="http://schemas.openxmlformats.org/drawingml/2006/main" prst="line">
          <a:avLst/>
        </a:prstGeom>
        <a:solidFill xmlns:a="http://schemas.openxmlformats.org/drawingml/2006/main">
          <a:srgbClr xmlns:mc="http://schemas.openxmlformats.org/markup-compatibility/2006" xmlns:a14="http://schemas.microsoft.com/office/drawing/2010/main" val="FFFFFF" mc:Ignorable="a14" a14:legacySpreadsheetColorIndex="9"/>
        </a:solidFill>
        <a:ln xmlns:a="http://schemas.openxmlformats.org/drawingml/2006/main"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 xmlns:a="http://schemas.openxmlformats.org/drawingml/2006/main"/>
        <a:extLst xmlns:a="http://schemas.openxmlformats.org/drawingml/2006/main"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rgbClr val="000000">
                    <a:alpha val="74998"/>
                  </a:srgbClr>
                </a:outerShdw>
              </a:effectLst>
            </a14:hiddenEffects>
          </a:ext>
        </a:extLst>
      </cdr:spPr>
    </cdr:cxnSp>
  </cdr:relSizeAnchor>
</c:userShape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3F63588-EB0F-465F-92AC-4CF585413BD4}" type="datetimeFigureOut">
              <a:rPr lang="en-US" smtClean="0"/>
              <a:t>5/23/2016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BACEA5F-E44E-4B30-86AE-751D093941FA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281829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6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1pPr>
            <a:lvl2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2pPr>
            <a:lvl3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3pPr>
            <a:lvl4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4pPr>
            <a:lvl5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5pPr>
            <a:lvl6pPr marL="2256602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6pPr>
            <a:lvl7pPr marL="2666893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7pPr>
            <a:lvl8pPr marL="3077185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8pPr>
            <a:lvl9pPr marL="3487476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9pPr>
          </a:lstStyle>
          <a:p>
            <a:pPr eaLnBrk="1"/>
            <a:fld id="{15ED21CD-B0E0-4634-A133-599451056ACE}" type="slidenum">
              <a:rPr lang="en-US">
                <a:solidFill>
                  <a:srgbClr val="000000"/>
                </a:solidFill>
                <a:latin typeface="Times New Roman" pitchFamily="16" charset="0"/>
              </a:rPr>
              <a:pPr eaLnBrk="1"/>
              <a:t>1</a:t>
            </a:fld>
            <a:endParaRPr lang="en-US">
              <a:solidFill>
                <a:srgbClr val="000000"/>
              </a:solidFill>
              <a:latin typeface="Times New Roman" pitchFamily="16" charset="0"/>
            </a:endParaRPr>
          </a:p>
        </p:txBody>
      </p:sp>
      <p:sp>
        <p:nvSpPr>
          <p:cNvPr id="32771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3738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2772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686360" y="4342535"/>
            <a:ext cx="5486681" cy="4114511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6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1pPr>
            <a:lvl2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2pPr>
            <a:lvl3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3pPr>
            <a:lvl4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4pPr>
            <a:lvl5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5pPr>
            <a:lvl6pPr marL="2256602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6pPr>
            <a:lvl7pPr marL="2666893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7pPr>
            <a:lvl8pPr marL="3077185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8pPr>
            <a:lvl9pPr marL="3487476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9pPr>
          </a:lstStyle>
          <a:p>
            <a:pPr eaLnBrk="1"/>
            <a:fld id="{23A97B18-EAEC-4BA7-8F05-625F2FF02925}" type="slidenum">
              <a:rPr lang="en-US">
                <a:solidFill>
                  <a:srgbClr val="000000"/>
                </a:solidFill>
                <a:latin typeface="Times New Roman" pitchFamily="16" charset="0"/>
              </a:rPr>
              <a:pPr eaLnBrk="1"/>
              <a:t>12</a:t>
            </a:fld>
            <a:endParaRPr lang="en-US">
              <a:solidFill>
                <a:srgbClr val="000000"/>
              </a:solidFill>
              <a:latin typeface="Times New Roman" pitchFamily="16" charset="0"/>
            </a:endParaRPr>
          </a:p>
        </p:txBody>
      </p:sp>
      <p:sp>
        <p:nvSpPr>
          <p:cNvPr id="37891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3738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7892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686360" y="4342535"/>
            <a:ext cx="5486681" cy="4114511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6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1pPr>
            <a:lvl2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2pPr>
            <a:lvl3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3pPr>
            <a:lvl4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4pPr>
            <a:lvl5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5pPr>
            <a:lvl6pPr marL="2256602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6pPr>
            <a:lvl7pPr marL="2666893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7pPr>
            <a:lvl8pPr marL="3077185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8pPr>
            <a:lvl9pPr marL="3487476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9pPr>
          </a:lstStyle>
          <a:p>
            <a:pPr eaLnBrk="1"/>
            <a:fld id="{1F12D734-7B4B-4CFC-B0E5-8C2C00231E8D}" type="slidenum">
              <a:rPr lang="en-US">
                <a:solidFill>
                  <a:srgbClr val="000000"/>
                </a:solidFill>
                <a:latin typeface="Times New Roman" pitchFamily="16" charset="0"/>
              </a:rPr>
              <a:pPr eaLnBrk="1"/>
              <a:t>13</a:t>
            </a:fld>
            <a:endParaRPr lang="en-US">
              <a:solidFill>
                <a:srgbClr val="000000"/>
              </a:solidFill>
              <a:latin typeface="Times New Roman" pitchFamily="16" charset="0"/>
            </a:endParaRPr>
          </a:p>
        </p:txBody>
      </p:sp>
      <p:sp>
        <p:nvSpPr>
          <p:cNvPr id="38915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3738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8916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686360" y="4342535"/>
            <a:ext cx="5486681" cy="4114511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6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1pPr>
            <a:lvl2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2pPr>
            <a:lvl3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3pPr>
            <a:lvl4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4pPr>
            <a:lvl5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5pPr>
            <a:lvl6pPr marL="2256602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6pPr>
            <a:lvl7pPr marL="2666893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7pPr>
            <a:lvl8pPr marL="3077185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8pPr>
            <a:lvl9pPr marL="3487476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9pPr>
          </a:lstStyle>
          <a:p>
            <a:pPr eaLnBrk="1"/>
            <a:fld id="{F35F49AA-458C-46BC-BB63-88CBACD49A84}" type="slidenum">
              <a:rPr lang="en-US">
                <a:solidFill>
                  <a:srgbClr val="000000"/>
                </a:solidFill>
                <a:latin typeface="Times New Roman" pitchFamily="16" charset="0"/>
              </a:rPr>
              <a:pPr eaLnBrk="1"/>
              <a:t>14</a:t>
            </a:fld>
            <a:endParaRPr lang="en-US">
              <a:solidFill>
                <a:srgbClr val="000000"/>
              </a:solidFill>
              <a:latin typeface="Times New Roman" pitchFamily="16" charset="0"/>
            </a:endParaRPr>
          </a:p>
        </p:txBody>
      </p:sp>
      <p:sp>
        <p:nvSpPr>
          <p:cNvPr id="39939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3738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9940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686360" y="4342535"/>
            <a:ext cx="5486681" cy="4114511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6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1pPr>
            <a:lvl2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2pPr>
            <a:lvl3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3pPr>
            <a:lvl4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4pPr>
            <a:lvl5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5pPr>
            <a:lvl6pPr marL="2256602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6pPr>
            <a:lvl7pPr marL="2666893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7pPr>
            <a:lvl8pPr marL="3077185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8pPr>
            <a:lvl9pPr marL="3487476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9pPr>
          </a:lstStyle>
          <a:p>
            <a:pPr eaLnBrk="1"/>
            <a:fld id="{4DACC3E3-903D-4A2C-BB10-DF7DF0119C83}" type="slidenum">
              <a:rPr lang="en-US">
                <a:solidFill>
                  <a:srgbClr val="000000"/>
                </a:solidFill>
                <a:latin typeface="Times New Roman" pitchFamily="16" charset="0"/>
              </a:rPr>
              <a:pPr eaLnBrk="1"/>
              <a:t>15</a:t>
            </a:fld>
            <a:endParaRPr lang="en-US">
              <a:solidFill>
                <a:srgbClr val="000000"/>
              </a:solidFill>
              <a:latin typeface="Times New Roman" pitchFamily="16" charset="0"/>
            </a:endParaRPr>
          </a:p>
        </p:txBody>
      </p:sp>
      <p:sp>
        <p:nvSpPr>
          <p:cNvPr id="40963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3738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0964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686360" y="4342535"/>
            <a:ext cx="5486681" cy="4114511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6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1pPr>
            <a:lvl2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2pPr>
            <a:lvl3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3pPr>
            <a:lvl4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4pPr>
            <a:lvl5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5pPr>
            <a:lvl6pPr marL="2256602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6pPr>
            <a:lvl7pPr marL="2666893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7pPr>
            <a:lvl8pPr marL="3077185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8pPr>
            <a:lvl9pPr marL="3487476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9pPr>
          </a:lstStyle>
          <a:p>
            <a:pPr eaLnBrk="1"/>
            <a:fld id="{4AEFEF54-5FE0-4A40-B83A-F0B7EE2C34A0}" type="slidenum">
              <a:rPr lang="en-US">
                <a:solidFill>
                  <a:srgbClr val="000000"/>
                </a:solidFill>
                <a:latin typeface="Times New Roman" pitchFamily="16" charset="0"/>
              </a:rPr>
              <a:pPr eaLnBrk="1"/>
              <a:t>16</a:t>
            </a:fld>
            <a:endParaRPr lang="en-US">
              <a:solidFill>
                <a:srgbClr val="000000"/>
              </a:solidFill>
              <a:latin typeface="Times New Roman" pitchFamily="16" charset="0"/>
            </a:endParaRPr>
          </a:p>
        </p:txBody>
      </p:sp>
      <p:sp>
        <p:nvSpPr>
          <p:cNvPr id="41987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3738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988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686360" y="4342535"/>
            <a:ext cx="5486681" cy="4114511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6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1pPr>
            <a:lvl2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2pPr>
            <a:lvl3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3pPr>
            <a:lvl4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4pPr>
            <a:lvl5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5pPr>
            <a:lvl6pPr marL="2256602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6pPr>
            <a:lvl7pPr marL="2666893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7pPr>
            <a:lvl8pPr marL="3077185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8pPr>
            <a:lvl9pPr marL="3487476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9pPr>
          </a:lstStyle>
          <a:p>
            <a:pPr eaLnBrk="1"/>
            <a:fld id="{32E9A71C-96C1-4BA3-B58E-E8404C31A5C7}" type="slidenum">
              <a:rPr lang="en-US">
                <a:solidFill>
                  <a:srgbClr val="000000"/>
                </a:solidFill>
                <a:latin typeface="Times New Roman" pitchFamily="16" charset="0"/>
              </a:rPr>
              <a:pPr eaLnBrk="1"/>
              <a:t>17</a:t>
            </a:fld>
            <a:endParaRPr lang="en-US">
              <a:solidFill>
                <a:srgbClr val="000000"/>
              </a:solidFill>
              <a:latin typeface="Times New Roman" pitchFamily="16" charset="0"/>
            </a:endParaRPr>
          </a:p>
        </p:txBody>
      </p:sp>
      <p:sp>
        <p:nvSpPr>
          <p:cNvPr id="43011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3738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3012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686360" y="4342535"/>
            <a:ext cx="5486681" cy="4114511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6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1pPr>
            <a:lvl2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2pPr>
            <a:lvl3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3pPr>
            <a:lvl4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4pPr>
            <a:lvl5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5pPr>
            <a:lvl6pPr marL="2256602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6pPr>
            <a:lvl7pPr marL="2666893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7pPr>
            <a:lvl8pPr marL="3077185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8pPr>
            <a:lvl9pPr marL="3487476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9pPr>
          </a:lstStyle>
          <a:p>
            <a:pPr eaLnBrk="1"/>
            <a:fld id="{1149F582-BAEC-4D7B-A566-70D319401AA1}" type="slidenum">
              <a:rPr lang="en-US">
                <a:solidFill>
                  <a:srgbClr val="000000"/>
                </a:solidFill>
                <a:latin typeface="Times New Roman" pitchFamily="16" charset="0"/>
              </a:rPr>
              <a:pPr eaLnBrk="1"/>
              <a:t>18</a:t>
            </a:fld>
            <a:endParaRPr lang="en-US">
              <a:solidFill>
                <a:srgbClr val="000000"/>
              </a:solidFill>
              <a:latin typeface="Times New Roman" pitchFamily="16" charset="0"/>
            </a:endParaRPr>
          </a:p>
        </p:txBody>
      </p:sp>
      <p:sp>
        <p:nvSpPr>
          <p:cNvPr id="44035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3738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4036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686360" y="4342535"/>
            <a:ext cx="5486681" cy="4114511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6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1pPr>
            <a:lvl2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2pPr>
            <a:lvl3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3pPr>
            <a:lvl4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4pPr>
            <a:lvl5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5pPr>
            <a:lvl6pPr marL="2256602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6pPr>
            <a:lvl7pPr marL="2666893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7pPr>
            <a:lvl8pPr marL="3077185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8pPr>
            <a:lvl9pPr marL="3487476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9pPr>
          </a:lstStyle>
          <a:p>
            <a:pPr eaLnBrk="1"/>
            <a:fld id="{60438187-7FAB-441F-ADBD-6F619BC252D9}" type="slidenum">
              <a:rPr lang="en-US">
                <a:solidFill>
                  <a:srgbClr val="000000"/>
                </a:solidFill>
                <a:latin typeface="Times New Roman" pitchFamily="16" charset="0"/>
              </a:rPr>
              <a:pPr eaLnBrk="1"/>
              <a:t>19</a:t>
            </a:fld>
            <a:endParaRPr lang="en-US">
              <a:solidFill>
                <a:srgbClr val="000000"/>
              </a:solidFill>
              <a:latin typeface="Times New Roman" pitchFamily="16" charset="0"/>
            </a:endParaRPr>
          </a:p>
        </p:txBody>
      </p:sp>
      <p:sp>
        <p:nvSpPr>
          <p:cNvPr id="45059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3738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5060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686360" y="4342535"/>
            <a:ext cx="5486681" cy="4114511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6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1pPr>
            <a:lvl2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2pPr>
            <a:lvl3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3pPr>
            <a:lvl4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4pPr>
            <a:lvl5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5pPr>
            <a:lvl6pPr marL="2256602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6pPr>
            <a:lvl7pPr marL="2666893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7pPr>
            <a:lvl8pPr marL="3077185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8pPr>
            <a:lvl9pPr marL="3487476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9pPr>
          </a:lstStyle>
          <a:p>
            <a:pPr eaLnBrk="1"/>
            <a:fld id="{292D78D3-CDB6-477B-B8F8-97B1EB2483AD}" type="slidenum">
              <a:rPr lang="en-US">
                <a:solidFill>
                  <a:srgbClr val="000000"/>
                </a:solidFill>
                <a:latin typeface="Times New Roman" pitchFamily="16" charset="0"/>
              </a:rPr>
              <a:pPr eaLnBrk="1"/>
              <a:t>20</a:t>
            </a:fld>
            <a:endParaRPr lang="en-US">
              <a:solidFill>
                <a:srgbClr val="000000"/>
              </a:solidFill>
              <a:latin typeface="Times New Roman" pitchFamily="16" charset="0"/>
            </a:endParaRPr>
          </a:p>
        </p:txBody>
      </p:sp>
      <p:sp>
        <p:nvSpPr>
          <p:cNvPr id="46083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3738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084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686360" y="4342535"/>
            <a:ext cx="5486681" cy="4114511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6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1pPr>
            <a:lvl2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2pPr>
            <a:lvl3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3pPr>
            <a:lvl4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4pPr>
            <a:lvl5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5pPr>
            <a:lvl6pPr marL="2256602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6pPr>
            <a:lvl7pPr marL="2666893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7pPr>
            <a:lvl8pPr marL="3077185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8pPr>
            <a:lvl9pPr marL="3487476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9pPr>
          </a:lstStyle>
          <a:p>
            <a:pPr eaLnBrk="1"/>
            <a:fld id="{292D78D3-CDB6-477B-B8F8-97B1EB2483AD}" type="slidenum">
              <a:rPr lang="en-US">
                <a:solidFill>
                  <a:srgbClr val="000000"/>
                </a:solidFill>
                <a:latin typeface="Times New Roman" pitchFamily="16" charset="0"/>
              </a:rPr>
              <a:pPr eaLnBrk="1"/>
              <a:t>21</a:t>
            </a:fld>
            <a:endParaRPr lang="en-US">
              <a:solidFill>
                <a:srgbClr val="000000"/>
              </a:solidFill>
              <a:latin typeface="Times New Roman" pitchFamily="16" charset="0"/>
            </a:endParaRPr>
          </a:p>
        </p:txBody>
      </p:sp>
      <p:sp>
        <p:nvSpPr>
          <p:cNvPr id="46083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3738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6084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686360" y="4342535"/>
            <a:ext cx="5486681" cy="4114511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6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1pPr>
            <a:lvl2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2pPr>
            <a:lvl3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3pPr>
            <a:lvl4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4pPr>
            <a:lvl5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5pPr>
            <a:lvl6pPr marL="2256602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6pPr>
            <a:lvl7pPr marL="2666893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7pPr>
            <a:lvl8pPr marL="3077185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8pPr>
            <a:lvl9pPr marL="3487476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9pPr>
          </a:lstStyle>
          <a:p>
            <a:pPr eaLnBrk="1"/>
            <a:fld id="{A9F94524-ED14-4DF5-9827-8FB48065BC21}" type="slidenum">
              <a:rPr lang="en-US">
                <a:solidFill>
                  <a:srgbClr val="000000"/>
                </a:solidFill>
                <a:latin typeface="Times New Roman" pitchFamily="16" charset="0"/>
              </a:rPr>
              <a:pPr eaLnBrk="1"/>
              <a:t>2</a:t>
            </a:fld>
            <a:endParaRPr lang="en-US">
              <a:solidFill>
                <a:srgbClr val="000000"/>
              </a:solidFill>
              <a:latin typeface="Times New Roman" pitchFamily="16" charset="0"/>
            </a:endParaRPr>
          </a:p>
        </p:txBody>
      </p:sp>
      <p:sp>
        <p:nvSpPr>
          <p:cNvPr id="33795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3738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3796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686360" y="4342535"/>
            <a:ext cx="5486681" cy="4114511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6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1pPr>
            <a:lvl2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2pPr>
            <a:lvl3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3pPr>
            <a:lvl4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4pPr>
            <a:lvl5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5pPr>
            <a:lvl6pPr marL="2256602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6pPr>
            <a:lvl7pPr marL="2666893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7pPr>
            <a:lvl8pPr marL="3077185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8pPr>
            <a:lvl9pPr marL="3487476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9pPr>
          </a:lstStyle>
          <a:p>
            <a:pPr eaLnBrk="1"/>
            <a:fld id="{8B869CA6-B1EF-49C9-8E38-367B906B4BE4}" type="slidenum">
              <a:rPr lang="en-US">
                <a:solidFill>
                  <a:srgbClr val="000000"/>
                </a:solidFill>
                <a:latin typeface="Times New Roman" pitchFamily="16" charset="0"/>
              </a:rPr>
              <a:pPr eaLnBrk="1"/>
              <a:t>22</a:t>
            </a:fld>
            <a:endParaRPr lang="en-US">
              <a:solidFill>
                <a:srgbClr val="000000"/>
              </a:solidFill>
              <a:latin typeface="Times New Roman" pitchFamily="16" charset="0"/>
            </a:endParaRPr>
          </a:p>
        </p:txBody>
      </p:sp>
      <p:sp>
        <p:nvSpPr>
          <p:cNvPr id="47107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3738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7108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686360" y="4342535"/>
            <a:ext cx="5486681" cy="4114511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6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1pPr>
            <a:lvl2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2pPr>
            <a:lvl3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3pPr>
            <a:lvl4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4pPr>
            <a:lvl5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5pPr>
            <a:lvl6pPr marL="2256602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6pPr>
            <a:lvl7pPr marL="2666893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7pPr>
            <a:lvl8pPr marL="3077185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8pPr>
            <a:lvl9pPr marL="3487476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9pPr>
          </a:lstStyle>
          <a:p>
            <a:pPr eaLnBrk="1"/>
            <a:fld id="{D2EBA568-6F67-4EA5-AB9D-875BAE697712}" type="slidenum">
              <a:rPr lang="en-US">
                <a:solidFill>
                  <a:srgbClr val="000000"/>
                </a:solidFill>
                <a:latin typeface="Times New Roman" pitchFamily="16" charset="0"/>
              </a:rPr>
              <a:pPr eaLnBrk="1"/>
              <a:t>24</a:t>
            </a:fld>
            <a:endParaRPr lang="en-US">
              <a:solidFill>
                <a:srgbClr val="000000"/>
              </a:solidFill>
              <a:latin typeface="Times New Roman" pitchFamily="16" charset="0"/>
            </a:endParaRPr>
          </a:p>
        </p:txBody>
      </p:sp>
      <p:sp>
        <p:nvSpPr>
          <p:cNvPr id="49155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3738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9156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686360" y="4342535"/>
            <a:ext cx="5486681" cy="4114511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6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1pPr>
            <a:lvl2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2pPr>
            <a:lvl3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3pPr>
            <a:lvl4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4pPr>
            <a:lvl5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5pPr>
            <a:lvl6pPr marL="2256602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6pPr>
            <a:lvl7pPr marL="2666893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7pPr>
            <a:lvl8pPr marL="3077185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8pPr>
            <a:lvl9pPr marL="3487476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9pPr>
          </a:lstStyle>
          <a:p>
            <a:pPr eaLnBrk="1"/>
            <a:fld id="{F42B3843-DFE6-4E86-9983-A92C69634277}" type="slidenum">
              <a:rPr lang="en-US">
                <a:solidFill>
                  <a:srgbClr val="000000"/>
                </a:solidFill>
                <a:latin typeface="Times New Roman" pitchFamily="16" charset="0"/>
              </a:rPr>
              <a:pPr eaLnBrk="1"/>
              <a:t>25</a:t>
            </a:fld>
            <a:endParaRPr lang="en-US">
              <a:solidFill>
                <a:srgbClr val="000000"/>
              </a:solidFill>
              <a:latin typeface="Times New Roman" pitchFamily="16" charset="0"/>
            </a:endParaRPr>
          </a:p>
        </p:txBody>
      </p:sp>
      <p:sp>
        <p:nvSpPr>
          <p:cNvPr id="53251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3738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3252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686360" y="4342535"/>
            <a:ext cx="5486681" cy="4114511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6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1pPr>
            <a:lvl2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2pPr>
            <a:lvl3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3pPr>
            <a:lvl4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4pPr>
            <a:lvl5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5pPr>
            <a:lvl6pPr marL="2256602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6pPr>
            <a:lvl7pPr marL="2666893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7pPr>
            <a:lvl8pPr marL="3077185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8pPr>
            <a:lvl9pPr marL="3487476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9pPr>
          </a:lstStyle>
          <a:p>
            <a:pPr eaLnBrk="1"/>
            <a:fld id="{7BCBE1AD-E5EF-4CDF-9C22-4FF3D9864A58}" type="slidenum">
              <a:rPr lang="en-US">
                <a:solidFill>
                  <a:srgbClr val="000000"/>
                </a:solidFill>
                <a:latin typeface="Times New Roman" pitchFamily="16" charset="0"/>
              </a:rPr>
              <a:pPr eaLnBrk="1"/>
              <a:t>26</a:t>
            </a:fld>
            <a:endParaRPr lang="en-US">
              <a:solidFill>
                <a:srgbClr val="000000"/>
              </a:solidFill>
              <a:latin typeface="Times New Roman" pitchFamily="16" charset="0"/>
            </a:endParaRPr>
          </a:p>
        </p:txBody>
      </p:sp>
      <p:sp>
        <p:nvSpPr>
          <p:cNvPr id="54275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3738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4276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686360" y="4342535"/>
            <a:ext cx="5486681" cy="4114511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6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1pPr>
            <a:lvl2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2pPr>
            <a:lvl3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3pPr>
            <a:lvl4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4pPr>
            <a:lvl5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5pPr>
            <a:lvl6pPr marL="2256602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6pPr>
            <a:lvl7pPr marL="2666893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7pPr>
            <a:lvl8pPr marL="3077185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8pPr>
            <a:lvl9pPr marL="3487476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9pPr>
          </a:lstStyle>
          <a:p>
            <a:pPr eaLnBrk="1"/>
            <a:fld id="{B8AFFB5D-2A26-470F-B0D1-EFC372B8D305}" type="slidenum">
              <a:rPr lang="en-US">
                <a:solidFill>
                  <a:srgbClr val="000000"/>
                </a:solidFill>
                <a:latin typeface="Times New Roman" pitchFamily="16" charset="0"/>
              </a:rPr>
              <a:pPr eaLnBrk="1"/>
              <a:t>27</a:t>
            </a:fld>
            <a:endParaRPr lang="en-US">
              <a:solidFill>
                <a:srgbClr val="000000"/>
              </a:solidFill>
              <a:latin typeface="Times New Roman" pitchFamily="16" charset="0"/>
            </a:endParaRPr>
          </a:p>
        </p:txBody>
      </p:sp>
      <p:sp>
        <p:nvSpPr>
          <p:cNvPr id="55299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3738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5300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686360" y="4342535"/>
            <a:ext cx="5486681" cy="4114511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6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1pPr>
            <a:lvl2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2pPr>
            <a:lvl3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3pPr>
            <a:lvl4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4pPr>
            <a:lvl5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5pPr>
            <a:lvl6pPr marL="2256602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6pPr>
            <a:lvl7pPr marL="2666893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7pPr>
            <a:lvl8pPr marL="3077185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8pPr>
            <a:lvl9pPr marL="3487476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9pPr>
          </a:lstStyle>
          <a:p>
            <a:pPr eaLnBrk="1"/>
            <a:fld id="{92AF9D29-E71E-4B55-BFAB-1772D3D2BE4C}" type="slidenum">
              <a:rPr lang="en-US">
                <a:solidFill>
                  <a:srgbClr val="000000"/>
                </a:solidFill>
                <a:latin typeface="Times New Roman" pitchFamily="16" charset="0"/>
              </a:rPr>
              <a:pPr eaLnBrk="1"/>
              <a:t>28</a:t>
            </a:fld>
            <a:endParaRPr lang="en-US">
              <a:solidFill>
                <a:srgbClr val="000000"/>
              </a:solidFill>
              <a:latin typeface="Times New Roman" pitchFamily="16" charset="0"/>
            </a:endParaRPr>
          </a:p>
        </p:txBody>
      </p:sp>
      <p:sp>
        <p:nvSpPr>
          <p:cNvPr id="56323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3738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6324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686360" y="4342535"/>
            <a:ext cx="5486681" cy="4114511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6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1pPr>
            <a:lvl2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2pPr>
            <a:lvl3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3pPr>
            <a:lvl4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4pPr>
            <a:lvl5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5pPr>
            <a:lvl6pPr marL="2256602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6pPr>
            <a:lvl7pPr marL="2666893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7pPr>
            <a:lvl8pPr marL="3077185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8pPr>
            <a:lvl9pPr marL="3487476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9pPr>
          </a:lstStyle>
          <a:p>
            <a:pPr eaLnBrk="1"/>
            <a:fld id="{2CECCDA9-5E8C-4D1B-A726-4733E1DC21F3}" type="slidenum">
              <a:rPr lang="en-US">
                <a:solidFill>
                  <a:srgbClr val="000000"/>
                </a:solidFill>
                <a:latin typeface="Times New Roman" pitchFamily="16" charset="0"/>
              </a:rPr>
              <a:pPr eaLnBrk="1"/>
              <a:t>29</a:t>
            </a:fld>
            <a:endParaRPr lang="en-US">
              <a:solidFill>
                <a:srgbClr val="000000"/>
              </a:solidFill>
              <a:latin typeface="Times New Roman" pitchFamily="16" charset="0"/>
            </a:endParaRPr>
          </a:p>
        </p:txBody>
      </p:sp>
      <p:sp>
        <p:nvSpPr>
          <p:cNvPr id="57347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3738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7348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686360" y="4342535"/>
            <a:ext cx="5486681" cy="4114511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6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1pPr>
            <a:lvl2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2pPr>
            <a:lvl3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3pPr>
            <a:lvl4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4pPr>
            <a:lvl5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5pPr>
            <a:lvl6pPr marL="2256602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6pPr>
            <a:lvl7pPr marL="2666893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7pPr>
            <a:lvl8pPr marL="3077185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8pPr>
            <a:lvl9pPr marL="3487476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9pPr>
          </a:lstStyle>
          <a:p>
            <a:pPr eaLnBrk="1"/>
            <a:fld id="{AAA8FF4A-880B-4A3D-B12D-12B7C1B2826E}" type="slidenum">
              <a:rPr lang="en-US">
                <a:solidFill>
                  <a:srgbClr val="000000"/>
                </a:solidFill>
                <a:latin typeface="Times New Roman" pitchFamily="16" charset="0"/>
              </a:rPr>
              <a:pPr eaLnBrk="1"/>
              <a:t>30</a:t>
            </a:fld>
            <a:endParaRPr lang="en-US">
              <a:solidFill>
                <a:srgbClr val="000000"/>
              </a:solidFill>
              <a:latin typeface="Times New Roman" pitchFamily="16" charset="0"/>
            </a:endParaRPr>
          </a:p>
        </p:txBody>
      </p:sp>
      <p:sp>
        <p:nvSpPr>
          <p:cNvPr id="58371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3738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8372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686360" y="4342535"/>
            <a:ext cx="5486681" cy="4114511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6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1pPr>
            <a:lvl2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2pPr>
            <a:lvl3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3pPr>
            <a:lvl4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4pPr>
            <a:lvl5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5pPr>
            <a:lvl6pPr marL="2256602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6pPr>
            <a:lvl7pPr marL="2666893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7pPr>
            <a:lvl8pPr marL="3077185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8pPr>
            <a:lvl9pPr marL="3487476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9pPr>
          </a:lstStyle>
          <a:p>
            <a:pPr eaLnBrk="1"/>
            <a:fld id="{60422EB8-5077-46B9-B0F7-7898BCB930AA}" type="slidenum">
              <a:rPr lang="en-US">
                <a:solidFill>
                  <a:srgbClr val="000000"/>
                </a:solidFill>
                <a:latin typeface="Times New Roman" pitchFamily="16" charset="0"/>
              </a:rPr>
              <a:pPr eaLnBrk="1"/>
              <a:t>31</a:t>
            </a:fld>
            <a:endParaRPr lang="en-US">
              <a:solidFill>
                <a:srgbClr val="000000"/>
              </a:solidFill>
              <a:latin typeface="Times New Roman" pitchFamily="16" charset="0"/>
            </a:endParaRPr>
          </a:p>
        </p:txBody>
      </p:sp>
      <p:sp>
        <p:nvSpPr>
          <p:cNvPr id="60419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3738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0420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686360" y="4342535"/>
            <a:ext cx="5486681" cy="4114511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6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1pPr>
            <a:lvl2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2pPr>
            <a:lvl3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3pPr>
            <a:lvl4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4pPr>
            <a:lvl5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5pPr>
            <a:lvl6pPr marL="2256602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6pPr>
            <a:lvl7pPr marL="2666893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7pPr>
            <a:lvl8pPr marL="3077185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8pPr>
            <a:lvl9pPr marL="3487476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9pPr>
          </a:lstStyle>
          <a:p>
            <a:pPr eaLnBrk="1"/>
            <a:fld id="{A9F94524-ED14-4DF5-9827-8FB48065BC21}" type="slidenum">
              <a:rPr lang="en-US">
                <a:solidFill>
                  <a:srgbClr val="000000"/>
                </a:solidFill>
                <a:latin typeface="Times New Roman" pitchFamily="16" charset="0"/>
              </a:rPr>
              <a:pPr eaLnBrk="1"/>
              <a:t>3</a:t>
            </a:fld>
            <a:endParaRPr lang="en-US">
              <a:solidFill>
                <a:srgbClr val="000000"/>
              </a:solidFill>
              <a:latin typeface="Times New Roman" pitchFamily="16" charset="0"/>
            </a:endParaRPr>
          </a:p>
        </p:txBody>
      </p:sp>
      <p:sp>
        <p:nvSpPr>
          <p:cNvPr id="33795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3738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3796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686360" y="4342535"/>
            <a:ext cx="5486681" cy="4114511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6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1pPr>
            <a:lvl2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2pPr>
            <a:lvl3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3pPr>
            <a:lvl4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4pPr>
            <a:lvl5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5pPr>
            <a:lvl6pPr marL="2256602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6pPr>
            <a:lvl7pPr marL="2666893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7pPr>
            <a:lvl8pPr marL="3077185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8pPr>
            <a:lvl9pPr marL="3487476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9pPr>
          </a:lstStyle>
          <a:p>
            <a:pPr eaLnBrk="1"/>
            <a:fld id="{7F159B95-54DA-4DC2-B59B-4152101621C6}" type="slidenum">
              <a:rPr lang="en-US">
                <a:solidFill>
                  <a:srgbClr val="000000"/>
                </a:solidFill>
                <a:latin typeface="Times New Roman" pitchFamily="16" charset="0"/>
              </a:rPr>
              <a:pPr eaLnBrk="1"/>
              <a:t>4</a:t>
            </a:fld>
            <a:endParaRPr lang="en-US">
              <a:solidFill>
                <a:srgbClr val="000000"/>
              </a:solidFill>
              <a:latin typeface="Times New Roman" pitchFamily="16" charset="0"/>
            </a:endParaRPr>
          </a:p>
        </p:txBody>
      </p:sp>
      <p:sp>
        <p:nvSpPr>
          <p:cNvPr id="34819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3738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4820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686360" y="4342535"/>
            <a:ext cx="5486681" cy="4114511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6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1pPr>
            <a:lvl2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2pPr>
            <a:lvl3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3pPr>
            <a:lvl4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4pPr>
            <a:lvl5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5pPr>
            <a:lvl6pPr marL="2256602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6pPr>
            <a:lvl7pPr marL="2666893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7pPr>
            <a:lvl8pPr marL="3077185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8pPr>
            <a:lvl9pPr marL="3487476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9pPr>
          </a:lstStyle>
          <a:p>
            <a:pPr eaLnBrk="1"/>
            <a:fld id="{A0E19780-ACEA-48D9-93E7-7F151CFD0755}" type="slidenum">
              <a:rPr lang="en-US">
                <a:solidFill>
                  <a:srgbClr val="000000"/>
                </a:solidFill>
                <a:latin typeface="Times New Roman" pitchFamily="16" charset="0"/>
              </a:rPr>
              <a:pPr eaLnBrk="1"/>
              <a:t>5</a:t>
            </a:fld>
            <a:endParaRPr lang="en-US">
              <a:solidFill>
                <a:srgbClr val="000000"/>
              </a:solidFill>
              <a:latin typeface="Times New Roman" pitchFamily="16" charset="0"/>
            </a:endParaRPr>
          </a:p>
        </p:txBody>
      </p:sp>
      <p:sp>
        <p:nvSpPr>
          <p:cNvPr id="35843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3738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5844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686360" y="4342535"/>
            <a:ext cx="5486681" cy="4114511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6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1pPr>
            <a:lvl2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2pPr>
            <a:lvl3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3pPr>
            <a:lvl4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4pPr>
            <a:lvl5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5pPr>
            <a:lvl6pPr marL="2256602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6pPr>
            <a:lvl7pPr marL="2666893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7pPr>
            <a:lvl8pPr marL="3077185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8pPr>
            <a:lvl9pPr marL="3487476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9pPr>
          </a:lstStyle>
          <a:p>
            <a:pPr eaLnBrk="1"/>
            <a:fld id="{58225DEB-0519-4B16-A275-970D14753707}" type="slidenum">
              <a:rPr lang="en-US">
                <a:solidFill>
                  <a:srgbClr val="000000"/>
                </a:solidFill>
                <a:latin typeface="Times New Roman" pitchFamily="16" charset="0"/>
              </a:rPr>
              <a:pPr eaLnBrk="1"/>
              <a:t>8</a:t>
            </a:fld>
            <a:endParaRPr lang="en-US">
              <a:solidFill>
                <a:srgbClr val="000000"/>
              </a:solidFill>
              <a:latin typeface="Times New Roman" pitchFamily="16" charset="0"/>
            </a:endParaRPr>
          </a:p>
        </p:txBody>
      </p:sp>
      <p:sp>
        <p:nvSpPr>
          <p:cNvPr id="50179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3738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80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686360" y="4342535"/>
            <a:ext cx="5486681" cy="4114511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6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1pPr>
            <a:lvl2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2pPr>
            <a:lvl3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3pPr>
            <a:lvl4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4pPr>
            <a:lvl5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5pPr>
            <a:lvl6pPr marL="2256602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6pPr>
            <a:lvl7pPr marL="2666893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7pPr>
            <a:lvl8pPr marL="3077185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8pPr>
            <a:lvl9pPr marL="3487476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9pPr>
          </a:lstStyle>
          <a:p>
            <a:pPr eaLnBrk="1"/>
            <a:fld id="{58225DEB-0519-4B16-A275-970D14753707}" type="slidenum">
              <a:rPr lang="en-US">
                <a:solidFill>
                  <a:srgbClr val="000000"/>
                </a:solidFill>
                <a:latin typeface="Times New Roman" pitchFamily="16" charset="0"/>
              </a:rPr>
              <a:pPr eaLnBrk="1"/>
              <a:t>9</a:t>
            </a:fld>
            <a:endParaRPr lang="en-US">
              <a:solidFill>
                <a:srgbClr val="000000"/>
              </a:solidFill>
              <a:latin typeface="Times New Roman" pitchFamily="16" charset="0"/>
            </a:endParaRPr>
          </a:p>
        </p:txBody>
      </p:sp>
      <p:sp>
        <p:nvSpPr>
          <p:cNvPr id="50179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3738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0180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686360" y="4342535"/>
            <a:ext cx="5486681" cy="4114511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6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1pPr>
            <a:lvl2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2pPr>
            <a:lvl3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3pPr>
            <a:lvl4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4pPr>
            <a:lvl5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5pPr>
            <a:lvl6pPr marL="2256602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6pPr>
            <a:lvl7pPr marL="2666893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7pPr>
            <a:lvl8pPr marL="3077185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8pPr>
            <a:lvl9pPr marL="3487476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9pPr>
          </a:lstStyle>
          <a:p>
            <a:pPr eaLnBrk="1"/>
            <a:fld id="{DA98FC14-B87E-4354-93F5-AA2314A51FD5}" type="slidenum">
              <a:rPr lang="en-US">
                <a:solidFill>
                  <a:srgbClr val="000000"/>
                </a:solidFill>
                <a:latin typeface="Times New Roman" pitchFamily="16" charset="0"/>
              </a:rPr>
              <a:pPr eaLnBrk="1"/>
              <a:t>10</a:t>
            </a:fld>
            <a:endParaRPr lang="en-US">
              <a:solidFill>
                <a:srgbClr val="000000"/>
              </a:solidFill>
              <a:latin typeface="Times New Roman" pitchFamily="16" charset="0"/>
            </a:endParaRPr>
          </a:p>
        </p:txBody>
      </p:sp>
      <p:sp>
        <p:nvSpPr>
          <p:cNvPr id="52227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3738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2228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686360" y="4342535"/>
            <a:ext cx="5486681" cy="4114511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6"/>
          <p:cNvSpPr>
            <a:spLocks noGrp="1" noChangeArrowheads="1"/>
          </p:cNvSpPr>
          <p:nvPr>
            <p:ph type="sldNum" sz="quarter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1pPr>
            <a:lvl2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2pPr>
            <a:lvl3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3pPr>
            <a:lvl4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4pPr>
            <a:lvl5pPr eaLnBrk="0"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5pPr>
            <a:lvl6pPr marL="2256602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6pPr>
            <a:lvl7pPr marL="2666893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7pPr>
            <a:lvl8pPr marL="3077185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8pPr>
            <a:lvl9pPr marL="3487476" indent="-205146" defTabSz="410291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649628" algn="l"/>
                <a:tab pos="1299256" algn="l"/>
                <a:tab pos="1948884" algn="l"/>
                <a:tab pos="2598511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9pPr>
          </a:lstStyle>
          <a:p>
            <a:pPr eaLnBrk="1"/>
            <a:fld id="{3B612892-5529-448D-8F66-FEE37B136B4E}" type="slidenum">
              <a:rPr lang="en-US">
                <a:solidFill>
                  <a:srgbClr val="000000"/>
                </a:solidFill>
                <a:latin typeface="Times New Roman" pitchFamily="16" charset="0"/>
              </a:rPr>
              <a:pPr eaLnBrk="1"/>
              <a:t>11</a:t>
            </a:fld>
            <a:endParaRPr lang="en-US">
              <a:solidFill>
                <a:srgbClr val="000000"/>
              </a:solidFill>
              <a:latin typeface="Times New Roman" pitchFamily="16" charset="0"/>
            </a:endParaRPr>
          </a:p>
        </p:txBody>
      </p:sp>
      <p:sp>
        <p:nvSpPr>
          <p:cNvPr id="51203" name="Rectangle 1"/>
          <p:cNvSpPr txBox="1"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93738"/>
            <a:ext cx="4572000" cy="34290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51204" name="Rectangle 2"/>
          <p:cNvSpPr txBox="1">
            <a:spLocks noGrp="1" noChangeArrowheads="1"/>
          </p:cNvSpPr>
          <p:nvPr>
            <p:ph type="body" idx="1"/>
          </p:nvPr>
        </p:nvSpPr>
        <p:spPr>
          <a:xfrm>
            <a:off x="686360" y="4342535"/>
            <a:ext cx="5486681" cy="4114511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 userDrawn="1"/>
        </p:nvSpPr>
        <p:spPr>
          <a:xfrm>
            <a:off x="0" y="3962400"/>
            <a:ext cx="9144000" cy="1660962"/>
          </a:xfrm>
          <a:prstGeom prst="rect">
            <a:avLst/>
          </a:prstGeom>
          <a:solidFill>
            <a:srgbClr val="08425C">
              <a:alpha val="2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Rectangle 14"/>
          <p:cNvSpPr/>
          <p:nvPr userDrawn="1"/>
        </p:nvSpPr>
        <p:spPr>
          <a:xfrm>
            <a:off x="0" y="1544540"/>
            <a:ext cx="9144000" cy="1351060"/>
          </a:xfrm>
          <a:prstGeom prst="rect">
            <a:avLst/>
          </a:prstGeom>
          <a:solidFill>
            <a:srgbClr val="08425C">
              <a:alpha val="6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Rectangle 9"/>
          <p:cNvSpPr/>
          <p:nvPr userDrawn="1"/>
        </p:nvSpPr>
        <p:spPr>
          <a:xfrm>
            <a:off x="304800" y="1295400"/>
            <a:ext cx="1864230" cy="1828800"/>
          </a:xfrm>
          <a:prstGeom prst="rect">
            <a:avLst/>
          </a:prstGeom>
          <a:solidFill>
            <a:srgbClr val="08425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Rectangle 8"/>
          <p:cNvSpPr/>
          <p:nvPr userDrawn="1"/>
        </p:nvSpPr>
        <p:spPr>
          <a:xfrm>
            <a:off x="2286000" y="1295400"/>
            <a:ext cx="6553200" cy="1828800"/>
          </a:xfrm>
          <a:prstGeom prst="rect">
            <a:avLst/>
          </a:prstGeom>
          <a:solidFill>
            <a:srgbClr val="7B1F1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2478974" y="1408978"/>
            <a:ext cx="6207826" cy="1601643"/>
          </a:xfrm>
        </p:spPr>
        <p:txBody>
          <a:bodyPr anchor="b">
            <a:noAutofit/>
          </a:bodyPr>
          <a:lstStyle>
            <a:lvl1pPr>
              <a:defRPr sz="4400" b="0" cap="none" baseline="0">
                <a:solidFill>
                  <a:schemeClr val="bg1"/>
                </a:solidFill>
                <a:latin typeface="Helvetica" pitchFamily="34" charset="0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457200" y="4068981"/>
            <a:ext cx="7004462" cy="1447800"/>
          </a:xfrm>
          <a:prstGeom prst="rect">
            <a:avLst/>
          </a:prstGeom>
        </p:spPr>
        <p:txBody>
          <a:bodyPr/>
          <a:lstStyle>
            <a:lvl1pPr marL="0" indent="0" algn="l" defTabSz="914400" rtl="0" eaLnBrk="1" latinLnBrk="0" hangingPunct="1">
              <a:spcBef>
                <a:spcPts val="0"/>
              </a:spcBef>
              <a:buClr>
                <a:schemeClr val="accent1"/>
              </a:buClr>
              <a:buSzPct val="85000"/>
              <a:buFont typeface="Arial" pitchFamily="34" charset="0"/>
              <a:buNone/>
              <a:defRPr lang="en-US" sz="2800" i="0" kern="1200" dirty="0">
                <a:solidFill>
                  <a:srgbClr val="08425C"/>
                </a:solidFill>
                <a:latin typeface="Helvetica" pitchFamily="34" charset="0"/>
                <a:ea typeface="+mn-ea"/>
                <a:cs typeface="+mn-cs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Bodie, Kane, and Marcus</a:t>
            </a:r>
          </a:p>
          <a:p>
            <a:r>
              <a:rPr lang="en-US" i="1" dirty="0" smtClean="0"/>
              <a:t>Essentials of Investments</a:t>
            </a:r>
          </a:p>
          <a:p>
            <a:r>
              <a:rPr lang="en-US" i="0" dirty="0" smtClean="0"/>
              <a:t>Tenth Edition</a:t>
            </a:r>
            <a:endParaRPr lang="en-US" i="1" dirty="0" smtClean="0"/>
          </a:p>
        </p:txBody>
      </p:sp>
      <p:cxnSp>
        <p:nvCxnSpPr>
          <p:cNvPr id="5" name="Straight Connector 4"/>
          <p:cNvCxnSpPr/>
          <p:nvPr userDrawn="1"/>
        </p:nvCxnSpPr>
        <p:spPr>
          <a:xfrm flipH="1">
            <a:off x="152400" y="1143000"/>
            <a:ext cx="8915400" cy="0"/>
          </a:xfrm>
          <a:prstGeom prst="line">
            <a:avLst/>
          </a:prstGeom>
          <a:ln w="57150">
            <a:solidFill>
              <a:srgbClr val="C5868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 userDrawn="1"/>
        </p:nvCxnSpPr>
        <p:spPr>
          <a:xfrm>
            <a:off x="181100" y="1131125"/>
            <a:ext cx="0" cy="2148840"/>
          </a:xfrm>
          <a:prstGeom prst="line">
            <a:avLst/>
          </a:prstGeom>
          <a:ln w="57150">
            <a:solidFill>
              <a:srgbClr val="C5868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 userDrawn="1"/>
        </p:nvCxnSpPr>
        <p:spPr>
          <a:xfrm flipH="1" flipV="1">
            <a:off x="157350" y="3255030"/>
            <a:ext cx="2011680" cy="0"/>
          </a:xfrm>
          <a:prstGeom prst="line">
            <a:avLst/>
          </a:prstGeom>
          <a:ln w="57150">
            <a:solidFill>
              <a:srgbClr val="C5868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 userDrawn="1"/>
        </p:nvSpPr>
        <p:spPr>
          <a:xfrm>
            <a:off x="578922" y="1344485"/>
            <a:ext cx="1371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chemeClr val="bg1"/>
                </a:solidFill>
                <a:latin typeface="+mj-lt"/>
              </a:rPr>
              <a:t>Chapter</a:t>
            </a:r>
            <a:endParaRPr lang="en-US" sz="2000" b="1" dirty="0">
              <a:solidFill>
                <a:schemeClr val="bg1"/>
              </a:solidFill>
              <a:latin typeface="+mj-lt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3737" y="1143000"/>
            <a:ext cx="8229600" cy="4876800"/>
          </a:xfrm>
          <a:prstGeom prst="rect">
            <a:avLst/>
          </a:prstGeom>
        </p:spPr>
        <p:txBody>
          <a:bodyPr/>
          <a:lstStyle>
            <a:lvl1pPr>
              <a:spcBef>
                <a:spcPts val="600"/>
              </a:spcBef>
              <a:spcAft>
                <a:spcPts val="600"/>
              </a:spcAft>
              <a:buClr>
                <a:srgbClr val="BD130F"/>
              </a:buClr>
              <a:defRPr/>
            </a:lvl1pPr>
            <a:lvl2pPr>
              <a:spcBef>
                <a:spcPts val="600"/>
              </a:spcBef>
              <a:spcAft>
                <a:spcPts val="600"/>
              </a:spcAft>
              <a:buClr>
                <a:srgbClr val="BD130F"/>
              </a:buClr>
              <a:defRPr sz="2800"/>
            </a:lvl2pPr>
            <a:lvl3pPr>
              <a:spcBef>
                <a:spcPts val="600"/>
              </a:spcBef>
              <a:spcAft>
                <a:spcPts val="600"/>
              </a:spcAft>
              <a:buClr>
                <a:srgbClr val="BD130F"/>
              </a:buClr>
              <a:defRPr sz="2400"/>
            </a:lvl3pPr>
            <a:lvl4pPr>
              <a:spcBef>
                <a:spcPts val="600"/>
              </a:spcBef>
              <a:spcAft>
                <a:spcPts val="600"/>
              </a:spcAft>
              <a:buClr>
                <a:srgbClr val="BD130F"/>
              </a:buClr>
              <a:defRPr sz="2000"/>
            </a:lvl4pPr>
            <a:lvl5pPr>
              <a:spcBef>
                <a:spcPts val="600"/>
              </a:spcBef>
              <a:spcAft>
                <a:spcPts val="600"/>
              </a:spcAft>
              <a:buClr>
                <a:srgbClr val="BD130F"/>
              </a:buClr>
              <a:defRPr sz="18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228600" y="6513022"/>
            <a:ext cx="2895600" cy="329184"/>
          </a:xfrm>
          <a:prstGeom prst="rect">
            <a:avLst/>
          </a:prstGeom>
        </p:spPr>
        <p:txBody>
          <a:bodyPr/>
          <a:lstStyle/>
          <a:p>
            <a:fld id="{2527BE3B-A1AD-4533-AC82-542C3072038F}" type="datetimeFigureOut">
              <a:rPr lang="en-US" smtClean="0"/>
              <a:t>5/23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0" y="6502631"/>
            <a:ext cx="4114800" cy="329184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391400" y="6513022"/>
            <a:ext cx="1066800" cy="329184"/>
          </a:xfrm>
          <a:prstGeom prst="rect">
            <a:avLst/>
          </a:prstGeom>
        </p:spPr>
        <p:txBody>
          <a:bodyPr/>
          <a:lstStyle/>
          <a:p>
            <a:fld id="{6B3F3C93-D347-43C1-96C4-29FBAD3DA734}" type="slidenum">
              <a:rPr lang="en-US" smtClean="0"/>
              <a:t>‹#›</a:t>
            </a:fld>
            <a:endParaRPr lang="en-US" dirty="0"/>
          </a:p>
        </p:txBody>
      </p:sp>
      <p:sp>
        <p:nvSpPr>
          <p:cNvPr id="8" name="Rectangle 7"/>
          <p:cNvSpPr/>
          <p:nvPr userDrawn="1"/>
        </p:nvSpPr>
        <p:spPr>
          <a:xfrm>
            <a:off x="0" y="0"/>
            <a:ext cx="9144000" cy="182880"/>
          </a:xfrm>
          <a:prstGeom prst="rect">
            <a:avLst/>
          </a:prstGeom>
          <a:solidFill>
            <a:srgbClr val="073D5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9" name="Straight Connector 8"/>
          <p:cNvCxnSpPr/>
          <p:nvPr userDrawn="1"/>
        </p:nvCxnSpPr>
        <p:spPr>
          <a:xfrm>
            <a:off x="72737" y="990600"/>
            <a:ext cx="8991600" cy="0"/>
          </a:xfrm>
          <a:prstGeom prst="line">
            <a:avLst/>
          </a:prstGeom>
          <a:ln w="28575">
            <a:solidFill>
              <a:srgbClr val="BD130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 userDrawn="1"/>
        </p:nvSpPr>
        <p:spPr>
          <a:xfrm>
            <a:off x="0" y="6497089"/>
            <a:ext cx="9144000" cy="365760"/>
          </a:xfrm>
          <a:prstGeom prst="rect">
            <a:avLst/>
          </a:prstGeom>
          <a:solidFill>
            <a:srgbClr val="08425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Slide Number Placeholder 5"/>
          <p:cNvSpPr txBox="1">
            <a:spLocks/>
          </p:cNvSpPr>
          <p:nvPr userDrawn="1"/>
        </p:nvSpPr>
        <p:spPr>
          <a:xfrm>
            <a:off x="7928263" y="6517871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6B3F3C93-D347-43C1-96C4-29FBAD3DA734}" type="slidenum">
              <a:rPr lang="en-US" smtClean="0"/>
              <a:pPr algn="r"/>
              <a:t>‹#›</a:t>
            </a:fld>
            <a:endParaRPr lang="en-US" dirty="0"/>
          </a:p>
        </p:txBody>
      </p:sp>
      <p:sp>
        <p:nvSpPr>
          <p:cNvPr id="13" name="Footer Placeholder 4"/>
          <p:cNvSpPr txBox="1">
            <a:spLocks/>
          </p:cNvSpPr>
          <p:nvPr userDrawn="1"/>
        </p:nvSpPr>
        <p:spPr>
          <a:xfrm>
            <a:off x="0" y="6604907"/>
            <a:ext cx="9144000" cy="25309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defPPr>
              <a:defRPr lang="en-US"/>
            </a:defPPr>
            <a:lvl1pPr marL="0" algn="l" defTabSz="914400" rtl="0" eaLnBrk="1" latinLnBrk="0" hangingPunct="1">
              <a:defRPr sz="8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chemeClr val="bg1"/>
                </a:solidFill>
              </a:rPr>
              <a:t>Copyright © 2017 McGraw-Hill Education. All rights reserved. No reproduction or distribution without the prior written consent of McGraw-Hill Education.</a:t>
            </a:r>
            <a:endParaRPr lang="en-US" sz="7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Calibri" panose="020F050202020403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91933"/>
            <a:ext cx="3931920" cy="639762"/>
          </a:xfrm>
          <a:prstGeom prst="rect">
            <a:avLst/>
          </a:prstGeo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rgbClr val="0B5B7F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053933"/>
            <a:ext cx="3931920" cy="3951288"/>
          </a:xfrm>
          <a:prstGeom prst="rect">
            <a:avLst/>
          </a:prstGeom>
        </p:spPr>
        <p:txBody>
          <a:bodyPr/>
          <a:lstStyle>
            <a:lvl1pPr>
              <a:buClr>
                <a:srgbClr val="BD130F"/>
              </a:buClr>
              <a:defRPr sz="2400"/>
            </a:lvl1pPr>
            <a:lvl2pPr>
              <a:buClr>
                <a:srgbClr val="BD130F"/>
              </a:buClr>
              <a:defRPr sz="2000"/>
            </a:lvl2pPr>
            <a:lvl3pPr>
              <a:buClr>
                <a:srgbClr val="BD130F"/>
              </a:buClr>
              <a:defRPr sz="1800"/>
            </a:lvl3pPr>
            <a:lvl4pPr>
              <a:buClr>
                <a:srgbClr val="BD130F"/>
              </a:buClr>
              <a:defRPr sz="1600"/>
            </a:lvl4pPr>
            <a:lvl5pPr>
              <a:buClr>
                <a:srgbClr val="BD130F"/>
              </a:buCl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291933"/>
            <a:ext cx="3931920" cy="639762"/>
          </a:xfrm>
          <a:prstGeom prst="rect">
            <a:avLst/>
          </a:prstGeo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rgbClr val="0B5B7F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053933"/>
            <a:ext cx="3931920" cy="3951288"/>
          </a:xfrm>
          <a:prstGeom prst="rect">
            <a:avLst/>
          </a:prstGeom>
        </p:spPr>
        <p:txBody>
          <a:bodyPr/>
          <a:lstStyle>
            <a:lvl1pPr>
              <a:buClr>
                <a:srgbClr val="BD130F"/>
              </a:buClr>
              <a:defRPr sz="2400"/>
            </a:lvl1pPr>
            <a:lvl2pPr>
              <a:buClr>
                <a:srgbClr val="BD130F"/>
              </a:buClr>
              <a:defRPr sz="2000"/>
            </a:lvl2pPr>
            <a:lvl3pPr>
              <a:buClr>
                <a:srgbClr val="BD130F"/>
              </a:buClr>
              <a:defRPr sz="1800"/>
            </a:lvl3pPr>
            <a:lvl4pPr>
              <a:buClr>
                <a:srgbClr val="BD130F"/>
              </a:buClr>
              <a:defRPr sz="1600"/>
            </a:lvl4pPr>
            <a:lvl5pPr>
              <a:buClr>
                <a:srgbClr val="BD130F"/>
              </a:buCl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228600" y="6513022"/>
            <a:ext cx="2895600" cy="329184"/>
          </a:xfrm>
          <a:prstGeom prst="rect">
            <a:avLst/>
          </a:prstGeom>
        </p:spPr>
        <p:txBody>
          <a:bodyPr/>
          <a:lstStyle/>
          <a:p>
            <a:fld id="{2527BE3B-A1AD-4533-AC82-542C3072038F}" type="datetimeFigureOut">
              <a:rPr lang="en-US" smtClean="0"/>
              <a:t>5/23/2016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0" y="6502631"/>
            <a:ext cx="4114800" cy="329184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7391400" y="6513022"/>
            <a:ext cx="1066800" cy="329184"/>
          </a:xfrm>
          <a:prstGeom prst="rect">
            <a:avLst/>
          </a:prstGeom>
        </p:spPr>
        <p:txBody>
          <a:bodyPr/>
          <a:lstStyle/>
          <a:p>
            <a:fld id="{6B3F3C93-D347-43C1-96C4-29FBAD3DA734}" type="slidenum">
              <a:rPr lang="en-US" smtClean="0"/>
              <a:t>‹#›</a:t>
            </a:fld>
            <a:endParaRPr lang="en-US" dirty="0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3632264"/>
            <a:ext cx="4709160" cy="794"/>
          </a:xfrm>
          <a:prstGeom prst="line">
            <a:avLst/>
          </a:prstGeom>
          <a:ln w="28575">
            <a:solidFill>
              <a:srgbClr val="BD130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 userDrawn="1"/>
        </p:nvCxnSpPr>
        <p:spPr>
          <a:xfrm>
            <a:off x="72737" y="990600"/>
            <a:ext cx="8991600" cy="0"/>
          </a:xfrm>
          <a:prstGeom prst="line">
            <a:avLst/>
          </a:prstGeom>
          <a:ln w="28575">
            <a:solidFill>
              <a:srgbClr val="BD130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 userDrawn="1"/>
        </p:nvSpPr>
        <p:spPr>
          <a:xfrm>
            <a:off x="0" y="6497089"/>
            <a:ext cx="9144000" cy="365760"/>
          </a:xfrm>
          <a:prstGeom prst="rect">
            <a:avLst/>
          </a:prstGeom>
          <a:solidFill>
            <a:srgbClr val="08425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Slide Number Placeholder 5"/>
          <p:cNvSpPr txBox="1">
            <a:spLocks/>
          </p:cNvSpPr>
          <p:nvPr userDrawn="1"/>
        </p:nvSpPr>
        <p:spPr>
          <a:xfrm>
            <a:off x="7901145" y="6517871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400" b="1" kern="1200">
                <a:solidFill>
                  <a:srgbClr val="FFFFFF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fld id="{6B3F3C93-D347-43C1-96C4-29FBAD3DA734}" type="slidenum">
              <a:rPr lang="en-US" smtClean="0"/>
              <a:pPr algn="r"/>
              <a:t>‹#›</a:t>
            </a:fld>
            <a:endParaRPr lang="en-US" dirty="0"/>
          </a:p>
        </p:txBody>
      </p:sp>
      <p:sp>
        <p:nvSpPr>
          <p:cNvPr id="17" name="Rectangle 16"/>
          <p:cNvSpPr/>
          <p:nvPr userDrawn="1"/>
        </p:nvSpPr>
        <p:spPr>
          <a:xfrm>
            <a:off x="0" y="0"/>
            <a:ext cx="9144000" cy="182880"/>
          </a:xfrm>
          <a:prstGeom prst="rect">
            <a:avLst/>
          </a:prstGeom>
          <a:solidFill>
            <a:srgbClr val="073D5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Footer Placeholder 4"/>
          <p:cNvSpPr txBox="1">
            <a:spLocks/>
          </p:cNvSpPr>
          <p:nvPr userDrawn="1"/>
        </p:nvSpPr>
        <p:spPr>
          <a:xfrm>
            <a:off x="0" y="6604907"/>
            <a:ext cx="9144000" cy="25309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defPPr>
              <a:defRPr lang="en-US"/>
            </a:defPPr>
            <a:lvl1pPr marL="0" algn="l" defTabSz="914400" rtl="0" eaLnBrk="1" latinLnBrk="0" hangingPunct="1">
              <a:defRPr sz="800" kern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chemeClr val="bg1"/>
                </a:solidFill>
              </a:rPr>
              <a:t>Copyright © 2017 McGraw-Hill Education. All rights reserved. No reproduction or distribution without the prior written consent of McGraw-Hill Education.</a:t>
            </a:r>
            <a:endParaRPr lang="en-US" sz="7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89213" y="152400"/>
            <a:ext cx="8565574" cy="8364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9" r:id="rId3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rgbClr val="0B5B7F"/>
          </a:solidFill>
          <a:latin typeface="+mj-lt"/>
          <a:ea typeface="+mj-ea"/>
          <a:cs typeface="Aharoni" pitchFamily="2" charset="-79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6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.xml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2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chart" Target="../charts/chart3.xml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3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w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5.bin"/><Relationship Id="rId9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0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1"/>
          <p:cNvSpPr>
            <a:spLocks noChangeArrowheads="1"/>
          </p:cNvSpPr>
          <p:nvPr/>
        </p:nvSpPr>
        <p:spPr bwMode="auto">
          <a:xfrm>
            <a:off x="2286000" y="1458913"/>
            <a:ext cx="6629400" cy="1568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>
            <a:spAutoFit/>
          </a:bodyPr>
          <a:lstStyle/>
          <a:p>
            <a:pPr hangingPunct="1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</a:tabLst>
            </a:pPr>
            <a:r>
              <a:rPr lang="en-US" sz="4800" dirty="0">
                <a:solidFill>
                  <a:schemeClr val="bg1"/>
                </a:solidFill>
              </a:rPr>
              <a:t>Risk and Return: Past and Prologue</a:t>
            </a:r>
          </a:p>
        </p:txBody>
      </p:sp>
      <p:sp>
        <p:nvSpPr>
          <p:cNvPr id="10243" name="Rectangle 2"/>
          <p:cNvSpPr>
            <a:spLocks noChangeArrowheads="1"/>
          </p:cNvSpPr>
          <p:nvPr/>
        </p:nvSpPr>
        <p:spPr bwMode="auto">
          <a:xfrm>
            <a:off x="838200" y="1629085"/>
            <a:ext cx="914400" cy="14450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square" lIns="90000" tIns="45000" rIns="90000" bIns="45000">
            <a:spAutoFit/>
          </a:bodyPr>
          <a:lstStyle/>
          <a:p>
            <a:pPr hangingPunct="1">
              <a:lnSpc>
                <a:spcPct val="100000"/>
              </a:lnSpc>
              <a:tabLst>
                <a:tab pos="723900" algn="l"/>
                <a:tab pos="1447800" algn="l"/>
              </a:tabLst>
            </a:pPr>
            <a:r>
              <a:rPr lang="en-US" sz="8800" dirty="0" smtClean="0">
                <a:solidFill>
                  <a:schemeClr val="bg1"/>
                </a:solidFill>
              </a:rPr>
              <a:t>5</a:t>
            </a:r>
            <a:endParaRPr lang="en-US" sz="8800" dirty="0">
              <a:solidFill>
                <a:schemeClr val="bg1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78922" y="4114800"/>
            <a:ext cx="51816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08425C"/>
                </a:solidFill>
                <a:latin typeface="Helvetica" pitchFamily="34" charset="0"/>
              </a:rPr>
              <a:t>Bodie, Kane, and Marcus</a:t>
            </a:r>
          </a:p>
          <a:p>
            <a:r>
              <a:rPr lang="en-US" sz="2800" i="1" dirty="0" smtClean="0">
                <a:solidFill>
                  <a:srgbClr val="08425C"/>
                </a:solidFill>
                <a:latin typeface="Helvetica" pitchFamily="34" charset="0"/>
              </a:rPr>
              <a:t>Essentials of Investments </a:t>
            </a:r>
            <a:r>
              <a:rPr lang="en-US" sz="2800" dirty="0" smtClean="0">
                <a:solidFill>
                  <a:srgbClr val="08425C"/>
                </a:solidFill>
                <a:latin typeface="Helvetica" pitchFamily="34" charset="0"/>
              </a:rPr>
              <a:t>Tenth Edition</a:t>
            </a:r>
            <a:endParaRPr lang="en-US" sz="2800" i="1" dirty="0">
              <a:solidFill>
                <a:srgbClr val="08425C"/>
              </a:solidFill>
              <a:latin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349212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1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9144000" cy="836613"/>
          </a:xfrm>
        </p:spPr>
        <p:txBody>
          <a:bodyPr>
            <a:noAutofit/>
          </a:bodyPr>
          <a:lstStyle/>
          <a:p>
            <a:pPr eaLnBrk="1" hangingPunct="1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US" sz="3200" dirty="0" smtClean="0">
                <a:solidFill>
                  <a:srgbClr val="0B5B7F"/>
                </a:solidFill>
              </a:rPr>
              <a:t>Interest Rates, Inflation, and Real Interest Rates 1926-2015</a:t>
            </a:r>
          </a:p>
        </p:txBody>
      </p:sp>
      <p:graphicFrame>
        <p:nvGraphicFramePr>
          <p:cNvPr id="5" name="Chart 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53293321"/>
              </p:ext>
            </p:extLst>
          </p:nvPr>
        </p:nvGraphicFramePr>
        <p:xfrm>
          <a:off x="533400" y="1371600"/>
          <a:ext cx="8077200" cy="4648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88748777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1"/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8701088" cy="836613"/>
          </a:xfrm>
        </p:spPr>
        <p:txBody>
          <a:bodyPr/>
          <a:lstStyle/>
          <a:p>
            <a:pPr eaLnBrk="1" hangingPunct="1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US" sz="4000" dirty="0" smtClean="0">
                <a:solidFill>
                  <a:srgbClr val="0B5B7F"/>
                </a:solidFill>
              </a:rPr>
              <a:t>5.2 Inflation and The Real Rates of Interest</a:t>
            </a:r>
          </a:p>
        </p:txBody>
      </p:sp>
      <p:sp>
        <p:nvSpPr>
          <p:cNvPr id="23555" name="Text Box 2"/>
          <p:cNvSpPr txBox="1">
            <a:spLocks noChangeArrowheads="1"/>
          </p:cNvSpPr>
          <p:nvPr/>
        </p:nvSpPr>
        <p:spPr bwMode="auto">
          <a:xfrm>
            <a:off x="457200" y="1219200"/>
            <a:ext cx="82296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 marL="182563" indent="-180975"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1pPr>
            <a:lvl2pPr marL="457200" indent="-180975"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2pPr>
            <a:lvl3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3pPr>
            <a:lvl4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4pPr>
            <a:lvl5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3200" dirty="0">
                <a:solidFill>
                  <a:srgbClr val="292934"/>
                </a:solidFill>
              </a:rPr>
              <a:t>U.S. History of Interest Rates, Inflation, and Real Interest Rates</a:t>
            </a:r>
          </a:p>
          <a:p>
            <a:pPr lvl="1"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Since </a:t>
            </a:r>
            <a:r>
              <a:rPr lang="en-US" sz="2800" dirty="0" smtClean="0">
                <a:solidFill>
                  <a:srgbClr val="292934"/>
                </a:solidFill>
              </a:rPr>
              <a:t>the 1950s</a:t>
            </a:r>
            <a:r>
              <a:rPr lang="en-US" sz="2800" dirty="0">
                <a:solidFill>
                  <a:srgbClr val="292934"/>
                </a:solidFill>
              </a:rPr>
              <a:t>, nominal rates have increased roughly in tandem with inflation</a:t>
            </a:r>
          </a:p>
          <a:p>
            <a:pPr lvl="1" eaLnBrk="1" hangingPunct="1">
              <a:lnSpc>
                <a:spcPct val="100000"/>
              </a:lnSpc>
              <a:spcBef>
                <a:spcPts val="488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1930s/1940s: </a:t>
            </a:r>
            <a:r>
              <a:rPr lang="en-US" sz="2800" dirty="0" smtClean="0">
                <a:solidFill>
                  <a:srgbClr val="292934"/>
                </a:solidFill>
              </a:rPr>
              <a:t>Volatile </a:t>
            </a:r>
            <a:r>
              <a:rPr lang="en-US" sz="2800" dirty="0">
                <a:solidFill>
                  <a:srgbClr val="292934"/>
                </a:solidFill>
              </a:rPr>
              <a:t>inflation affects real rates of return</a:t>
            </a:r>
          </a:p>
          <a:p>
            <a:pPr lvl="1" eaLnBrk="1" hangingPunct="1">
              <a:lnSpc>
                <a:spcPct val="100000"/>
              </a:lnSpc>
              <a:spcAft>
                <a:spcPts val="1138"/>
              </a:spcAft>
              <a:buClr>
                <a:srgbClr val="C00000"/>
              </a:buClr>
              <a:buSzPct val="85000"/>
              <a:buFont typeface="Arial" charset="0"/>
              <a:buNone/>
            </a:pPr>
            <a:endParaRPr lang="en-US" sz="2400" dirty="0">
              <a:solidFill>
                <a:srgbClr val="29293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736247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1"/>
          <p:cNvSpPr>
            <a:spLocks noGrp="1" noChangeArrowheads="1"/>
          </p:cNvSpPr>
          <p:nvPr>
            <p:ph type="title"/>
          </p:nvPr>
        </p:nvSpPr>
        <p:spPr>
          <a:xfrm>
            <a:off x="288925" y="152400"/>
            <a:ext cx="8564563" cy="836613"/>
          </a:xfrm>
        </p:spPr>
        <p:txBody>
          <a:bodyPr/>
          <a:lstStyle/>
          <a:p>
            <a:pPr eaLnBrk="1" hangingPunct="1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r>
              <a:rPr lang="en-US" sz="4000" dirty="0" smtClean="0">
                <a:solidFill>
                  <a:srgbClr val="0B5B7F"/>
                </a:solidFill>
              </a:rPr>
              <a:t>5.3 Risk and Risk Premiums</a:t>
            </a:r>
          </a:p>
        </p:txBody>
      </p:sp>
      <p:sp>
        <p:nvSpPr>
          <p:cNvPr id="14339" name="Text Box 2"/>
          <p:cNvSpPr txBox="1">
            <a:spLocks noChangeArrowheads="1"/>
          </p:cNvSpPr>
          <p:nvPr/>
        </p:nvSpPr>
        <p:spPr bwMode="auto">
          <a:xfrm>
            <a:off x="304800" y="1143000"/>
            <a:ext cx="85344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 marL="182563" indent="-180975"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1pPr>
            <a:lvl2pPr marL="457200" indent="-180975"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2pPr>
            <a:lvl3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3pPr>
            <a:lvl4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4pPr>
            <a:lvl5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3200" dirty="0">
                <a:solidFill>
                  <a:srgbClr val="292934"/>
                </a:solidFill>
              </a:rPr>
              <a:t>Scenario Analysis and Probability Distributions</a:t>
            </a:r>
          </a:p>
          <a:p>
            <a:pPr lvl="1" eaLnBrk="1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Scenario analysis: </a:t>
            </a:r>
            <a:r>
              <a:rPr lang="en-US" sz="2800" dirty="0" smtClean="0">
                <a:solidFill>
                  <a:srgbClr val="292934"/>
                </a:solidFill>
              </a:rPr>
              <a:t>Possible </a:t>
            </a:r>
            <a:r>
              <a:rPr lang="en-US" sz="2800" dirty="0">
                <a:solidFill>
                  <a:srgbClr val="292934"/>
                </a:solidFill>
              </a:rPr>
              <a:t>economic </a:t>
            </a:r>
            <a:r>
              <a:rPr lang="en-US" sz="2800" dirty="0" smtClean="0">
                <a:solidFill>
                  <a:srgbClr val="292934"/>
                </a:solidFill>
              </a:rPr>
              <a:t>scenarios; specify </a:t>
            </a:r>
            <a:r>
              <a:rPr lang="en-US" sz="2800" dirty="0">
                <a:solidFill>
                  <a:srgbClr val="292934"/>
                </a:solidFill>
              </a:rPr>
              <a:t>likelihood and </a:t>
            </a:r>
            <a:r>
              <a:rPr lang="en-US" sz="2800" dirty="0" smtClean="0">
                <a:solidFill>
                  <a:srgbClr val="292934"/>
                </a:solidFill>
              </a:rPr>
              <a:t>HPR</a:t>
            </a:r>
            <a:endParaRPr lang="en-US" sz="2800" dirty="0">
              <a:solidFill>
                <a:srgbClr val="292934"/>
              </a:solidFill>
            </a:endParaRPr>
          </a:p>
          <a:p>
            <a:pPr lvl="1" eaLnBrk="1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Probability distribution: </a:t>
            </a:r>
            <a:r>
              <a:rPr lang="en-US" sz="2800" dirty="0" smtClean="0">
                <a:solidFill>
                  <a:srgbClr val="292934"/>
                </a:solidFill>
              </a:rPr>
              <a:t>Possible </a:t>
            </a:r>
            <a:r>
              <a:rPr lang="en-US" sz="2800" dirty="0">
                <a:solidFill>
                  <a:srgbClr val="292934"/>
                </a:solidFill>
              </a:rPr>
              <a:t>outcomes with </a:t>
            </a:r>
            <a:r>
              <a:rPr lang="en-US" sz="2800" dirty="0" smtClean="0">
                <a:solidFill>
                  <a:srgbClr val="292934"/>
                </a:solidFill>
              </a:rPr>
              <a:t>probabilities</a:t>
            </a:r>
            <a:endParaRPr lang="en-US" sz="2800" dirty="0">
              <a:solidFill>
                <a:srgbClr val="292934"/>
              </a:solidFill>
            </a:endParaRPr>
          </a:p>
          <a:p>
            <a:pPr lvl="1" eaLnBrk="1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Expected return: </a:t>
            </a:r>
            <a:r>
              <a:rPr lang="en-US" sz="2800" dirty="0" smtClean="0">
                <a:solidFill>
                  <a:srgbClr val="292934"/>
                </a:solidFill>
              </a:rPr>
              <a:t>Mean </a:t>
            </a:r>
            <a:r>
              <a:rPr lang="en-US" sz="2800" dirty="0">
                <a:solidFill>
                  <a:srgbClr val="292934"/>
                </a:solidFill>
              </a:rPr>
              <a:t>value of distribution of HPR</a:t>
            </a:r>
          </a:p>
          <a:p>
            <a:pPr lvl="1" eaLnBrk="1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Variance: </a:t>
            </a:r>
            <a:r>
              <a:rPr lang="en-US" sz="2800" dirty="0" smtClean="0">
                <a:solidFill>
                  <a:srgbClr val="292934"/>
                </a:solidFill>
              </a:rPr>
              <a:t>Expected </a:t>
            </a:r>
            <a:r>
              <a:rPr lang="en-US" sz="2800" dirty="0">
                <a:solidFill>
                  <a:srgbClr val="292934"/>
                </a:solidFill>
              </a:rPr>
              <a:t>value of squared deviation from mean</a:t>
            </a:r>
          </a:p>
          <a:p>
            <a:pPr lvl="1" eaLnBrk="1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Standard deviation: </a:t>
            </a:r>
            <a:r>
              <a:rPr lang="en-US" sz="2800" dirty="0" smtClean="0">
                <a:solidFill>
                  <a:srgbClr val="292934"/>
                </a:solidFill>
              </a:rPr>
              <a:t>Square </a:t>
            </a:r>
            <a:r>
              <a:rPr lang="en-US" sz="2800" dirty="0">
                <a:solidFill>
                  <a:srgbClr val="292934"/>
                </a:solidFill>
              </a:rPr>
              <a:t>root of variance</a:t>
            </a:r>
          </a:p>
        </p:txBody>
      </p:sp>
    </p:spTree>
    <p:extLst>
      <p:ext uri="{BB962C8B-B14F-4D97-AF65-F5344CB8AC3E}">
        <p14:creationId xmlns:p14="http://schemas.microsoft.com/office/powerpoint/2010/main" val="147051167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1"/>
          <p:cNvSpPr>
            <a:spLocks noGrp="1" noChangeArrowheads="1"/>
          </p:cNvSpPr>
          <p:nvPr>
            <p:ph type="title"/>
          </p:nvPr>
        </p:nvSpPr>
        <p:spPr>
          <a:xfrm>
            <a:off x="152399" y="153988"/>
            <a:ext cx="8686801" cy="836612"/>
          </a:xfrm>
        </p:spPr>
        <p:txBody>
          <a:bodyPr>
            <a:noAutofit/>
          </a:bodyPr>
          <a:lstStyle/>
          <a:p>
            <a:pPr eaLnBrk="1" hangingPunct="1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r>
              <a:rPr lang="en-US" sz="3200" dirty="0" smtClean="0">
                <a:solidFill>
                  <a:srgbClr val="0B5B7F"/>
                </a:solidFill>
              </a:rPr>
              <a:t>Spreadsheet 5.1 Scenario Analysis for the Stock Market</a:t>
            </a:r>
          </a:p>
        </p:txBody>
      </p:sp>
      <p:pic>
        <p:nvPicPr>
          <p:cNvPr id="9220" name="Picture 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628" t="12315" r="-5628" b="-12315"/>
          <a:stretch/>
        </p:blipFill>
        <p:spPr bwMode="auto">
          <a:xfrm>
            <a:off x="380999" y="2209800"/>
            <a:ext cx="9148839" cy="236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6257470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1"/>
          <p:cNvSpPr>
            <a:spLocks noGrp="1" noChangeArrowheads="1"/>
          </p:cNvSpPr>
          <p:nvPr>
            <p:ph type="title"/>
          </p:nvPr>
        </p:nvSpPr>
        <p:spPr>
          <a:xfrm>
            <a:off x="288925" y="152400"/>
            <a:ext cx="8564563" cy="836613"/>
          </a:xfrm>
        </p:spPr>
        <p:txBody>
          <a:bodyPr/>
          <a:lstStyle/>
          <a:p>
            <a:pPr eaLnBrk="1" hangingPunct="1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r>
              <a:rPr lang="en-US" sz="4000" dirty="0" smtClean="0">
                <a:solidFill>
                  <a:srgbClr val="0B5B7F"/>
                </a:solidFill>
              </a:rPr>
              <a:t>5.3 Risk and Risk Premium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53" name="Text Box 2"/>
              <p:cNvSpPr txBox="1">
                <a:spLocks noChangeArrowheads="1"/>
              </p:cNvSpPr>
              <p:nvPr/>
            </p:nvSpPr>
            <p:spPr bwMode="auto">
              <a:xfrm>
                <a:off x="457200" y="1143000"/>
                <a:ext cx="8534400" cy="4876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lIns="90000" tIns="45000" rIns="90000" bIns="45000"/>
              <a:lstStyle>
                <a:lvl1pPr marL="182563" indent="-180975" eaLnBrk="0">
                  <a:tabLst>
                    <a:tab pos="723900" algn="l"/>
                    <a:tab pos="1447800" algn="l"/>
                    <a:tab pos="2171700" algn="l"/>
                    <a:tab pos="2895600" algn="l"/>
                    <a:tab pos="3619500" algn="l"/>
                    <a:tab pos="4343400" algn="l"/>
                    <a:tab pos="5067300" algn="l"/>
                    <a:tab pos="5791200" algn="l"/>
                    <a:tab pos="6515100" algn="l"/>
                    <a:tab pos="7239000" algn="l"/>
                    <a:tab pos="7962900" algn="l"/>
                  </a:tabLst>
                  <a:defRPr>
                    <a:solidFill>
                      <a:schemeClr val="tx1"/>
                    </a:solidFill>
                    <a:latin typeface="Arial" charset="0"/>
                    <a:ea typeface="Microsoft YaHei" charset="-122"/>
                  </a:defRPr>
                </a:lvl1pPr>
                <a:lvl2pPr marL="457200" indent="-180975" eaLnBrk="0">
                  <a:tabLst>
                    <a:tab pos="723900" algn="l"/>
                    <a:tab pos="1447800" algn="l"/>
                    <a:tab pos="2171700" algn="l"/>
                    <a:tab pos="2895600" algn="l"/>
                    <a:tab pos="3619500" algn="l"/>
                    <a:tab pos="4343400" algn="l"/>
                    <a:tab pos="5067300" algn="l"/>
                    <a:tab pos="5791200" algn="l"/>
                    <a:tab pos="6515100" algn="l"/>
                    <a:tab pos="7239000" algn="l"/>
                    <a:tab pos="7962900" algn="l"/>
                  </a:tabLst>
                  <a:defRPr>
                    <a:solidFill>
                      <a:schemeClr val="tx1"/>
                    </a:solidFill>
                    <a:latin typeface="Arial" charset="0"/>
                    <a:ea typeface="Microsoft YaHei" charset="-122"/>
                  </a:defRPr>
                </a:lvl2pPr>
                <a:lvl3pPr eaLnBrk="0">
                  <a:tabLst>
                    <a:tab pos="723900" algn="l"/>
                    <a:tab pos="1447800" algn="l"/>
                    <a:tab pos="2171700" algn="l"/>
                    <a:tab pos="2895600" algn="l"/>
                    <a:tab pos="3619500" algn="l"/>
                    <a:tab pos="4343400" algn="l"/>
                    <a:tab pos="5067300" algn="l"/>
                    <a:tab pos="5791200" algn="l"/>
                    <a:tab pos="6515100" algn="l"/>
                    <a:tab pos="7239000" algn="l"/>
                    <a:tab pos="7962900" algn="l"/>
                  </a:tabLst>
                  <a:defRPr>
                    <a:solidFill>
                      <a:schemeClr val="tx1"/>
                    </a:solidFill>
                    <a:latin typeface="Arial" charset="0"/>
                    <a:ea typeface="Microsoft YaHei" charset="-122"/>
                  </a:defRPr>
                </a:lvl3pPr>
                <a:lvl4pPr eaLnBrk="0">
                  <a:tabLst>
                    <a:tab pos="723900" algn="l"/>
                    <a:tab pos="1447800" algn="l"/>
                    <a:tab pos="2171700" algn="l"/>
                    <a:tab pos="2895600" algn="l"/>
                    <a:tab pos="3619500" algn="l"/>
                    <a:tab pos="4343400" algn="l"/>
                    <a:tab pos="5067300" algn="l"/>
                    <a:tab pos="5791200" algn="l"/>
                    <a:tab pos="6515100" algn="l"/>
                    <a:tab pos="7239000" algn="l"/>
                    <a:tab pos="7962900" algn="l"/>
                  </a:tabLst>
                  <a:defRPr>
                    <a:solidFill>
                      <a:schemeClr val="tx1"/>
                    </a:solidFill>
                    <a:latin typeface="Arial" charset="0"/>
                    <a:ea typeface="Microsoft YaHei" charset="-122"/>
                  </a:defRPr>
                </a:lvl4pPr>
                <a:lvl5pPr eaLnBrk="0">
                  <a:tabLst>
                    <a:tab pos="723900" algn="l"/>
                    <a:tab pos="1447800" algn="l"/>
                    <a:tab pos="2171700" algn="l"/>
                    <a:tab pos="2895600" algn="l"/>
                    <a:tab pos="3619500" algn="l"/>
                    <a:tab pos="4343400" algn="l"/>
                    <a:tab pos="5067300" algn="l"/>
                    <a:tab pos="5791200" algn="l"/>
                    <a:tab pos="6515100" algn="l"/>
                    <a:tab pos="7239000" algn="l"/>
                    <a:tab pos="7962900" algn="l"/>
                  </a:tabLst>
                  <a:defRPr>
                    <a:solidFill>
                      <a:schemeClr val="tx1"/>
                    </a:solidFill>
                    <a:latin typeface="Arial" charset="0"/>
                    <a:ea typeface="Microsoft YaHei" charset="-122"/>
                  </a:defRPr>
                </a:lvl5pPr>
                <a:lvl6pPr marL="2514600" indent="-228600" defTabSz="457200" eaLnBrk="0" fontAlgn="base" hangingPunct="0">
                  <a:lnSpc>
                    <a:spcPct val="93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tabLst>
                    <a:tab pos="723900" algn="l"/>
                    <a:tab pos="1447800" algn="l"/>
                    <a:tab pos="2171700" algn="l"/>
                    <a:tab pos="2895600" algn="l"/>
                    <a:tab pos="3619500" algn="l"/>
                    <a:tab pos="4343400" algn="l"/>
                    <a:tab pos="5067300" algn="l"/>
                    <a:tab pos="5791200" algn="l"/>
                    <a:tab pos="6515100" algn="l"/>
                    <a:tab pos="7239000" algn="l"/>
                    <a:tab pos="7962900" algn="l"/>
                  </a:tabLst>
                  <a:defRPr>
                    <a:solidFill>
                      <a:schemeClr val="tx1"/>
                    </a:solidFill>
                    <a:latin typeface="Arial" charset="0"/>
                    <a:ea typeface="Microsoft YaHei" charset="-122"/>
                  </a:defRPr>
                </a:lvl6pPr>
                <a:lvl7pPr marL="2971800" indent="-228600" defTabSz="457200" eaLnBrk="0" fontAlgn="base" hangingPunct="0">
                  <a:lnSpc>
                    <a:spcPct val="93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tabLst>
                    <a:tab pos="723900" algn="l"/>
                    <a:tab pos="1447800" algn="l"/>
                    <a:tab pos="2171700" algn="l"/>
                    <a:tab pos="2895600" algn="l"/>
                    <a:tab pos="3619500" algn="l"/>
                    <a:tab pos="4343400" algn="l"/>
                    <a:tab pos="5067300" algn="l"/>
                    <a:tab pos="5791200" algn="l"/>
                    <a:tab pos="6515100" algn="l"/>
                    <a:tab pos="7239000" algn="l"/>
                    <a:tab pos="7962900" algn="l"/>
                  </a:tabLst>
                  <a:defRPr>
                    <a:solidFill>
                      <a:schemeClr val="tx1"/>
                    </a:solidFill>
                    <a:latin typeface="Arial" charset="0"/>
                    <a:ea typeface="Microsoft YaHei" charset="-122"/>
                  </a:defRPr>
                </a:lvl7pPr>
                <a:lvl8pPr marL="3429000" indent="-228600" defTabSz="457200" eaLnBrk="0" fontAlgn="base" hangingPunct="0">
                  <a:lnSpc>
                    <a:spcPct val="93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tabLst>
                    <a:tab pos="723900" algn="l"/>
                    <a:tab pos="1447800" algn="l"/>
                    <a:tab pos="2171700" algn="l"/>
                    <a:tab pos="2895600" algn="l"/>
                    <a:tab pos="3619500" algn="l"/>
                    <a:tab pos="4343400" algn="l"/>
                    <a:tab pos="5067300" algn="l"/>
                    <a:tab pos="5791200" algn="l"/>
                    <a:tab pos="6515100" algn="l"/>
                    <a:tab pos="7239000" algn="l"/>
                    <a:tab pos="7962900" algn="l"/>
                  </a:tabLst>
                  <a:defRPr>
                    <a:solidFill>
                      <a:schemeClr val="tx1"/>
                    </a:solidFill>
                    <a:latin typeface="Arial" charset="0"/>
                    <a:ea typeface="Microsoft YaHei" charset="-122"/>
                  </a:defRPr>
                </a:lvl8pPr>
                <a:lvl9pPr marL="3886200" indent="-228600" defTabSz="457200" eaLnBrk="0" fontAlgn="base" hangingPunct="0">
                  <a:lnSpc>
                    <a:spcPct val="93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000000"/>
                  </a:buClr>
                  <a:buSzPct val="100000"/>
                  <a:buFont typeface="Times New Roman" pitchFamily="16" charset="0"/>
                  <a:tabLst>
                    <a:tab pos="723900" algn="l"/>
                    <a:tab pos="1447800" algn="l"/>
                    <a:tab pos="2171700" algn="l"/>
                    <a:tab pos="2895600" algn="l"/>
                    <a:tab pos="3619500" algn="l"/>
                    <a:tab pos="4343400" algn="l"/>
                    <a:tab pos="5067300" algn="l"/>
                    <a:tab pos="5791200" algn="l"/>
                    <a:tab pos="6515100" algn="l"/>
                    <a:tab pos="7239000" algn="l"/>
                    <a:tab pos="7962900" algn="l"/>
                  </a:tabLst>
                  <a:defRPr>
                    <a:solidFill>
                      <a:schemeClr val="tx1"/>
                    </a:solidFill>
                    <a:latin typeface="Arial" charset="0"/>
                    <a:ea typeface="Microsoft YaHei" charset="-122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600"/>
                  </a:spcAft>
                  <a:buClr>
                    <a:srgbClr val="C00000"/>
                  </a:buClr>
                  <a:buSzPct val="85000"/>
                  <a:buFont typeface="Arial" charset="0"/>
                  <a:buChar char="•"/>
                  <a:tabLst>
                    <a:tab pos="723900" algn="l"/>
                    <a:tab pos="1447800" algn="l"/>
                    <a:tab pos="2171700" algn="l"/>
                    <a:tab pos="2895600" algn="l"/>
                    <a:tab pos="3619500" algn="l"/>
                    <a:tab pos="4343400" algn="l"/>
                    <a:tab pos="5067300" algn="l"/>
                    <a:tab pos="5791200" algn="l"/>
                    <a:tab pos="6515100" algn="l"/>
                    <a:tab pos="7239000" algn="l"/>
                    <a:tab pos="7962900" algn="l"/>
                    <a:tab pos="8686800" algn="l"/>
                  </a:tabLst>
                </a:pPr>
                <a:r>
                  <a:rPr lang="en-US" sz="3200" dirty="0" smtClean="0">
                    <a:solidFill>
                      <a:srgbClr val="292934"/>
                    </a:solidFill>
                  </a:rPr>
                  <a:t>The Normal Distribution</a:t>
                </a:r>
              </a:p>
              <a:p>
                <a:pPr lvl="1" eaLnBrk="1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600"/>
                  </a:spcAft>
                  <a:buClr>
                    <a:srgbClr val="C00000"/>
                  </a:buClr>
                  <a:buSzPct val="85000"/>
                  <a:buFont typeface="Arial" charset="0"/>
                  <a:buChar char="•"/>
                  <a:tabLst>
                    <a:tab pos="723900" algn="l"/>
                    <a:tab pos="1447800" algn="l"/>
                    <a:tab pos="2171700" algn="l"/>
                    <a:tab pos="2895600" algn="l"/>
                    <a:tab pos="3619500" algn="l"/>
                    <a:tab pos="4343400" algn="l"/>
                    <a:tab pos="5067300" algn="l"/>
                    <a:tab pos="5791200" algn="l"/>
                    <a:tab pos="6515100" algn="l"/>
                    <a:tab pos="7239000" algn="l"/>
                    <a:tab pos="7962900" algn="l"/>
                    <a:tab pos="8686800" algn="l"/>
                  </a:tabLst>
                </a:pPr>
                <a:r>
                  <a:rPr lang="en-US" sz="2800" dirty="0">
                    <a:solidFill>
                      <a:srgbClr val="292934"/>
                    </a:solidFill>
                  </a:rPr>
                  <a:t>Value at </a:t>
                </a:r>
                <a:r>
                  <a:rPr lang="en-US" sz="2800" dirty="0" smtClean="0">
                    <a:solidFill>
                      <a:srgbClr val="292934"/>
                    </a:solidFill>
                  </a:rPr>
                  <a:t>risk </a:t>
                </a:r>
                <a:r>
                  <a:rPr lang="en-US" sz="2800" dirty="0">
                    <a:solidFill>
                      <a:srgbClr val="292934"/>
                    </a:solidFill>
                  </a:rPr>
                  <a:t>(</a:t>
                </a:r>
                <a:r>
                  <a:rPr lang="en-US" sz="2800" dirty="0" err="1">
                    <a:solidFill>
                      <a:srgbClr val="292934"/>
                    </a:solidFill>
                  </a:rPr>
                  <a:t>VaR</a:t>
                </a:r>
                <a:r>
                  <a:rPr lang="en-US" sz="2800" dirty="0">
                    <a:solidFill>
                      <a:srgbClr val="292934"/>
                    </a:solidFill>
                  </a:rPr>
                  <a:t>): </a:t>
                </a:r>
                <a:r>
                  <a:rPr lang="en-US" sz="2800" dirty="0" smtClean="0">
                    <a:solidFill>
                      <a:srgbClr val="292934"/>
                    </a:solidFill>
                  </a:rPr>
                  <a:t>Measure </a:t>
                </a:r>
                <a:r>
                  <a:rPr lang="en-US" sz="2800" dirty="0">
                    <a:solidFill>
                      <a:srgbClr val="292934"/>
                    </a:solidFill>
                  </a:rPr>
                  <a:t>of downside risk, worst loss that will be suffered with given probability, usually 5</a:t>
                </a:r>
                <a:r>
                  <a:rPr lang="en-US" sz="2800" dirty="0" smtClean="0">
                    <a:solidFill>
                      <a:srgbClr val="292934"/>
                    </a:solidFill>
                  </a:rPr>
                  <a:t>%</a:t>
                </a:r>
              </a:p>
              <a:p>
                <a:pPr lvl="1" eaLnBrk="1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600"/>
                  </a:spcAft>
                  <a:buClr>
                    <a:srgbClr val="C00000"/>
                  </a:buClr>
                  <a:buSzPct val="85000"/>
                  <a:buFont typeface="Arial" charset="0"/>
                  <a:buChar char="•"/>
                  <a:tabLst>
                    <a:tab pos="723900" algn="l"/>
                    <a:tab pos="1447800" algn="l"/>
                    <a:tab pos="2171700" algn="l"/>
                    <a:tab pos="2895600" algn="l"/>
                    <a:tab pos="3619500" algn="l"/>
                    <a:tab pos="4343400" algn="l"/>
                    <a:tab pos="5067300" algn="l"/>
                    <a:tab pos="5791200" algn="l"/>
                    <a:tab pos="6515100" algn="l"/>
                    <a:tab pos="7239000" algn="l"/>
                    <a:tab pos="7962900" algn="l"/>
                    <a:tab pos="8686800" algn="l"/>
                  </a:tabLst>
                </a:pPr>
                <a:r>
                  <a:rPr lang="en-US" sz="2800" dirty="0">
                    <a:solidFill>
                      <a:srgbClr val="292934"/>
                    </a:solidFill>
                  </a:rPr>
                  <a:t>Transform normally distributed return into standard deviation score</a:t>
                </a:r>
                <a:r>
                  <a:rPr lang="en-US" sz="2800" dirty="0" smtClean="0">
                    <a:solidFill>
                      <a:srgbClr val="292934"/>
                    </a:solidFill>
                  </a:rPr>
                  <a:t>:</a:t>
                </a:r>
              </a:p>
              <a:p>
                <a:pPr marL="914400" lvl="2" indent="0" eaLnBrk="1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600"/>
                  </a:spcAft>
                  <a:buClr>
                    <a:srgbClr val="C00000"/>
                  </a:buClr>
                  <a:buSzPct val="85000"/>
                  <a:tabLst>
                    <a:tab pos="723900" algn="l"/>
                    <a:tab pos="1447800" algn="l"/>
                    <a:tab pos="2171700" algn="l"/>
                    <a:tab pos="2895600" algn="l"/>
                    <a:tab pos="3619500" algn="l"/>
                    <a:tab pos="4343400" algn="l"/>
                    <a:tab pos="5067300" algn="l"/>
                    <a:tab pos="5791200" algn="l"/>
                    <a:tab pos="6515100" algn="l"/>
                    <a:tab pos="7239000" algn="l"/>
                    <a:tab pos="7962900" algn="l"/>
                    <a:tab pos="868680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solidFill>
                                <a:srgbClr val="292934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292934"/>
                              </a:solidFill>
                              <a:latin typeface="Cambria Math"/>
                            </a:rPr>
                            <m:t>𝑠𝑟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292934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rgbClr val="292934"/>
                          </a:solidFill>
                          <a:latin typeface="Cambria Math"/>
                        </a:rPr>
                        <m:t>= 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rgbClr val="292934"/>
                              </a:solidFill>
                              <a:latin typeface="Cambria Math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rgbClr val="292934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rgbClr val="292934"/>
                                  </a:solidFill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rgbClr val="292934"/>
                                  </a:solidFill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400" b="0" i="1" smtClean="0">
                              <a:solidFill>
                                <a:srgbClr val="292934"/>
                              </a:solidFill>
                              <a:latin typeface="Cambria Math"/>
                            </a:rPr>
                            <m:t>−</m:t>
                          </m:r>
                          <m:r>
                            <a:rPr lang="en-US" sz="2400" b="0" i="1" smtClean="0">
                              <a:solidFill>
                                <a:srgbClr val="292934"/>
                              </a:solidFill>
                              <a:latin typeface="Cambria Math"/>
                            </a:rPr>
                            <m:t>𝐸</m:t>
                          </m:r>
                          <m:r>
                            <a:rPr lang="en-US" sz="2400" b="0" i="1" smtClean="0">
                              <a:solidFill>
                                <a:srgbClr val="292934"/>
                              </a:solidFill>
                              <a:latin typeface="Cambria Math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rgbClr val="292934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rgbClr val="292934"/>
                                  </a:solidFill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rgbClr val="292934"/>
                                  </a:solidFill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400" b="0" i="1" smtClean="0">
                              <a:solidFill>
                                <a:srgbClr val="292934"/>
                              </a:solidFill>
                              <a:latin typeface="Cambria Math"/>
                            </a:rPr>
                            <m:t>)</m:t>
                          </m:r>
                        </m:num>
                        <m:den>
                          <m:sSub>
                            <m:sSubPr>
                              <m:ctrlPr>
                                <a:rPr lang="en-US" sz="2400" b="0" i="1" smtClean="0">
                                  <a:solidFill>
                                    <a:srgbClr val="292934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solidFill>
                                    <a:srgbClr val="292934"/>
                                  </a:solidFill>
                                  <a:latin typeface="Cambria Math"/>
                                  <a:ea typeface="Cambria Math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US" sz="2400" b="0" i="1" smtClean="0">
                                  <a:solidFill>
                                    <a:srgbClr val="292934"/>
                                  </a:solidFill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en-US" sz="2400" dirty="0" smtClean="0">
                  <a:solidFill>
                    <a:srgbClr val="292934"/>
                  </a:solidFill>
                </a:endParaRPr>
              </a:p>
              <a:p>
                <a:pPr lvl="1" eaLnBrk="1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600"/>
                  </a:spcAft>
                  <a:buClr>
                    <a:srgbClr val="C00000"/>
                  </a:buClr>
                  <a:buSzPct val="85000"/>
                  <a:buFont typeface="Arial" charset="0"/>
                  <a:buChar char="•"/>
                  <a:tabLst>
                    <a:tab pos="723900" algn="l"/>
                    <a:tab pos="1447800" algn="l"/>
                    <a:tab pos="2171700" algn="l"/>
                    <a:tab pos="2895600" algn="l"/>
                    <a:tab pos="3619500" algn="l"/>
                    <a:tab pos="4343400" algn="l"/>
                    <a:tab pos="5067300" algn="l"/>
                    <a:tab pos="5791200" algn="l"/>
                    <a:tab pos="6515100" algn="l"/>
                    <a:tab pos="7239000" algn="l"/>
                    <a:tab pos="7962900" algn="l"/>
                    <a:tab pos="8686800" algn="l"/>
                  </a:tabLst>
                </a:pPr>
                <a:r>
                  <a:rPr lang="en-US" sz="2800" dirty="0" smtClean="0">
                    <a:solidFill>
                      <a:srgbClr val="292934"/>
                    </a:solidFill>
                  </a:rPr>
                  <a:t>Original </a:t>
                </a:r>
                <a:r>
                  <a:rPr lang="en-US" sz="2800" dirty="0">
                    <a:solidFill>
                      <a:srgbClr val="292934"/>
                    </a:solidFill>
                  </a:rPr>
                  <a:t>return, given standard normal return</a:t>
                </a:r>
                <a:r>
                  <a:rPr lang="en-US" sz="2800" dirty="0" smtClean="0">
                    <a:solidFill>
                      <a:srgbClr val="292934"/>
                    </a:solidFill>
                  </a:rPr>
                  <a:t>:</a:t>
                </a:r>
              </a:p>
              <a:p>
                <a:pPr marL="914400" lvl="2" indent="0" eaLnBrk="1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600"/>
                  </a:spcAft>
                  <a:buClr>
                    <a:srgbClr val="C00000"/>
                  </a:buClr>
                  <a:buSzPct val="85000"/>
                  <a:tabLst>
                    <a:tab pos="723900" algn="l"/>
                    <a:tab pos="1447800" algn="l"/>
                    <a:tab pos="2171700" algn="l"/>
                    <a:tab pos="2895600" algn="l"/>
                    <a:tab pos="3619500" algn="l"/>
                    <a:tab pos="4343400" algn="l"/>
                    <a:tab pos="5067300" algn="l"/>
                    <a:tab pos="5791200" algn="l"/>
                    <a:tab pos="6515100" algn="l"/>
                    <a:tab pos="7239000" algn="l"/>
                    <a:tab pos="7962900" algn="l"/>
                    <a:tab pos="868680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srgbClr val="292934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292934"/>
                              </a:solidFill>
                              <a:latin typeface="Cambria Math"/>
                            </a:rPr>
                            <m:t>𝑟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292934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rgbClr val="292934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2400" b="0" i="1" smtClean="0">
                          <a:solidFill>
                            <a:srgbClr val="292934"/>
                          </a:solidFill>
                          <a:latin typeface="Cambria Math"/>
                        </a:rPr>
                        <m:t>𝐸</m:t>
                      </m:r>
                      <m:d>
                        <m:dPr>
                          <m:ctrlPr>
                            <a:rPr lang="en-US" sz="2400" b="0" i="1" smtClean="0">
                              <a:solidFill>
                                <a:srgbClr val="292934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solidFill>
                                    <a:srgbClr val="292934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solidFill>
                                    <a:srgbClr val="292934"/>
                                  </a:solidFill>
                                  <a:latin typeface="Cambria Math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sz="2400" i="1">
                                  <a:solidFill>
                                    <a:srgbClr val="292934"/>
                                  </a:solidFill>
                                  <a:latin typeface="Cambria Math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sz="2400" b="0" i="1" smtClean="0">
                          <a:solidFill>
                            <a:srgbClr val="292934"/>
                          </a:solidFill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rgbClr val="292934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292934"/>
                              </a:solidFill>
                              <a:latin typeface="Cambria Math"/>
                            </a:rPr>
                            <m:t>𝑠𝑟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292934"/>
                              </a:solidFill>
                              <a:latin typeface="Cambria Math"/>
                            </a:rPr>
                            <m:t>𝑖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rgbClr val="292934"/>
                          </a:solidFill>
                          <a:latin typeface="Cambria Math"/>
                          <a:ea typeface="Cambria Math"/>
                        </a:rPr>
                        <m:t>×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rgbClr val="292934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292934"/>
                              </a:solidFill>
                              <a:latin typeface="Cambria Math"/>
                              <a:ea typeface="Cambria Math"/>
                            </a:rPr>
                            <m:t>𝜎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292934"/>
                              </a:solidFill>
                              <a:latin typeface="Cambria Math"/>
                              <a:ea typeface="Cambria Math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sz="2400" dirty="0">
                  <a:solidFill>
                    <a:srgbClr val="292934"/>
                  </a:solidFill>
                </a:endParaRPr>
              </a:p>
              <a:p>
                <a:pPr marL="276225" lvl="1" indent="0" eaLnBrk="1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600"/>
                  </a:spcAft>
                  <a:buClr>
                    <a:srgbClr val="C00000"/>
                  </a:buClr>
                  <a:buSzPct val="85000"/>
                  <a:tabLst>
                    <a:tab pos="723900" algn="l"/>
                    <a:tab pos="1447800" algn="l"/>
                    <a:tab pos="2171700" algn="l"/>
                    <a:tab pos="2895600" algn="l"/>
                    <a:tab pos="3619500" algn="l"/>
                    <a:tab pos="4343400" algn="l"/>
                    <a:tab pos="5067300" algn="l"/>
                    <a:tab pos="5791200" algn="l"/>
                    <a:tab pos="6515100" algn="l"/>
                    <a:tab pos="7239000" algn="l"/>
                    <a:tab pos="7962900" algn="l"/>
                    <a:tab pos="8686800" algn="l"/>
                  </a:tabLst>
                </a:pPr>
                <a:endParaRPr lang="en-US" sz="2800" dirty="0">
                  <a:solidFill>
                    <a:srgbClr val="292934"/>
                  </a:solidFill>
                </a:endParaRPr>
              </a:p>
              <a:p>
                <a:pPr lvl="1" eaLnBrk="1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600"/>
                  </a:spcAft>
                  <a:buClr>
                    <a:srgbClr val="C00000"/>
                  </a:buClr>
                  <a:buSzPct val="85000"/>
                  <a:buFont typeface="Arial" charset="0"/>
                  <a:buChar char="•"/>
                  <a:tabLst>
                    <a:tab pos="723900" algn="l"/>
                    <a:tab pos="1447800" algn="l"/>
                    <a:tab pos="2171700" algn="l"/>
                    <a:tab pos="2895600" algn="l"/>
                    <a:tab pos="3619500" algn="l"/>
                    <a:tab pos="4343400" algn="l"/>
                    <a:tab pos="5067300" algn="l"/>
                    <a:tab pos="5791200" algn="l"/>
                    <a:tab pos="6515100" algn="l"/>
                    <a:tab pos="7239000" algn="l"/>
                    <a:tab pos="7962900" algn="l"/>
                    <a:tab pos="8686800" algn="l"/>
                  </a:tabLst>
                </a:pPr>
                <a:endParaRPr lang="en-US" sz="3200" dirty="0" smtClean="0">
                  <a:solidFill>
                    <a:srgbClr val="292934"/>
                  </a:solidFill>
                </a:endParaRPr>
              </a:p>
              <a:p>
                <a:pPr marL="0" lvl="1" indent="0" eaLnBrk="1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600"/>
                  </a:spcAft>
                  <a:buClr>
                    <a:srgbClr val="C00000"/>
                  </a:buClr>
                  <a:buSzPct val="85000"/>
                  <a:tabLst>
                    <a:tab pos="723900" algn="l"/>
                    <a:tab pos="1447800" algn="l"/>
                    <a:tab pos="2171700" algn="l"/>
                    <a:tab pos="2895600" algn="l"/>
                    <a:tab pos="3619500" algn="l"/>
                    <a:tab pos="4343400" algn="l"/>
                    <a:tab pos="5067300" algn="l"/>
                    <a:tab pos="5791200" algn="l"/>
                    <a:tab pos="6515100" algn="l"/>
                    <a:tab pos="7239000" algn="l"/>
                    <a:tab pos="7962900" algn="l"/>
                    <a:tab pos="8686800" algn="l"/>
                  </a:tabLst>
                </a:pPr>
                <a:endParaRPr lang="en-US" sz="3200" dirty="0">
                  <a:solidFill>
                    <a:srgbClr val="292934"/>
                  </a:solidFill>
                </a:endParaRPr>
              </a:p>
              <a:p>
                <a:pPr marL="0" lvl="1" indent="0" eaLnBrk="1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600"/>
                  </a:spcAft>
                  <a:buClr>
                    <a:srgbClr val="C00000"/>
                  </a:buClr>
                  <a:buSzPct val="85000"/>
                  <a:tabLst>
                    <a:tab pos="723900" algn="l"/>
                    <a:tab pos="1447800" algn="l"/>
                    <a:tab pos="2171700" algn="l"/>
                    <a:tab pos="2895600" algn="l"/>
                    <a:tab pos="3619500" algn="l"/>
                    <a:tab pos="4343400" algn="l"/>
                    <a:tab pos="5067300" algn="l"/>
                    <a:tab pos="5791200" algn="l"/>
                    <a:tab pos="6515100" algn="l"/>
                    <a:tab pos="7239000" algn="l"/>
                    <a:tab pos="7962900" algn="l"/>
                    <a:tab pos="8686800" algn="l"/>
                  </a:tabLst>
                </a:pPr>
                <a:endParaRPr lang="en-US" sz="3200" dirty="0">
                  <a:solidFill>
                    <a:srgbClr val="292934"/>
                  </a:solidFill>
                </a:endParaRPr>
              </a:p>
            </p:txBody>
          </p:sp>
        </mc:Choice>
        <mc:Fallback xmlns="">
          <p:sp>
            <p:nvSpPr>
              <p:cNvPr id="2053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57200" y="1143000"/>
                <a:ext cx="8534400" cy="4876800"/>
              </a:xfrm>
              <a:prstGeom prst="rect">
                <a:avLst/>
              </a:prstGeom>
              <a:blipFill rotWithShape="1">
                <a:blip r:embed="rId3"/>
                <a:stretch>
                  <a:fillRect l="-1286" t="-175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2651232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1"/>
          <p:cNvSpPr>
            <a:spLocks noGrp="1" noChangeArrowheads="1"/>
          </p:cNvSpPr>
          <p:nvPr>
            <p:ph type="title"/>
          </p:nvPr>
        </p:nvSpPr>
        <p:spPr>
          <a:xfrm>
            <a:off x="288925" y="152400"/>
            <a:ext cx="8564563" cy="836613"/>
          </a:xfrm>
        </p:spPr>
        <p:txBody>
          <a:bodyPr>
            <a:noAutofit/>
          </a:bodyPr>
          <a:lstStyle/>
          <a:p>
            <a:pPr eaLnBrk="1" hangingPunct="1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r>
              <a:rPr lang="en-US" sz="3200" dirty="0" smtClean="0">
                <a:solidFill>
                  <a:srgbClr val="0B5B7F"/>
                </a:solidFill>
              </a:rPr>
              <a:t>Figure 5.1 Normal Distribution r = 10% and </a:t>
            </a:r>
            <a:r>
              <a:rPr lang="el-GR" sz="3200" dirty="0" smtClean="0">
                <a:solidFill>
                  <a:srgbClr val="0B5B7F"/>
                </a:solidFill>
              </a:rPr>
              <a:t>σ</a:t>
            </a:r>
            <a:r>
              <a:rPr lang="en-US" sz="3200" dirty="0" smtClean="0">
                <a:solidFill>
                  <a:srgbClr val="0B5B7F"/>
                </a:solidFill>
              </a:rPr>
              <a:t> = 20%</a:t>
            </a: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3200" y="1370013"/>
            <a:ext cx="8747642" cy="4573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2884924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1"/>
          <p:cNvSpPr>
            <a:spLocks noGrp="1" noChangeArrowheads="1"/>
          </p:cNvSpPr>
          <p:nvPr>
            <p:ph type="title"/>
          </p:nvPr>
        </p:nvSpPr>
        <p:spPr>
          <a:xfrm>
            <a:off x="288925" y="152400"/>
            <a:ext cx="8564563" cy="836613"/>
          </a:xfrm>
        </p:spPr>
        <p:txBody>
          <a:bodyPr/>
          <a:lstStyle/>
          <a:p>
            <a:pPr eaLnBrk="1" hangingPunct="1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r>
              <a:rPr lang="en-US" sz="4000" dirty="0" smtClean="0">
                <a:solidFill>
                  <a:srgbClr val="0B5B7F"/>
                </a:solidFill>
              </a:rPr>
              <a:t>5.3 Risk and Risk Premiums</a:t>
            </a:r>
          </a:p>
        </p:txBody>
      </p:sp>
      <p:sp>
        <p:nvSpPr>
          <p:cNvPr id="17411" name="Text Box 2"/>
          <p:cNvSpPr txBox="1">
            <a:spLocks noChangeArrowheads="1"/>
          </p:cNvSpPr>
          <p:nvPr/>
        </p:nvSpPr>
        <p:spPr bwMode="auto">
          <a:xfrm>
            <a:off x="457200" y="1219200"/>
            <a:ext cx="85344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 marL="182563" indent="-180975"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1pPr>
            <a:lvl2pPr marL="457200" indent="-180975"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2pPr>
            <a:lvl3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3pPr>
            <a:lvl4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4pPr>
            <a:lvl5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3200" dirty="0">
                <a:solidFill>
                  <a:srgbClr val="292934"/>
                </a:solidFill>
              </a:rPr>
              <a:t>Normality over Time</a:t>
            </a:r>
          </a:p>
          <a:p>
            <a:pPr lvl="1"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When </a:t>
            </a:r>
            <a:r>
              <a:rPr lang="en-US" sz="2800" dirty="0" smtClean="0">
                <a:solidFill>
                  <a:srgbClr val="292934"/>
                </a:solidFill>
              </a:rPr>
              <a:t>returns over </a:t>
            </a:r>
            <a:r>
              <a:rPr lang="en-US" sz="2800" dirty="0">
                <a:solidFill>
                  <a:srgbClr val="292934"/>
                </a:solidFill>
              </a:rPr>
              <a:t>very short time </a:t>
            </a:r>
            <a:r>
              <a:rPr lang="en-US" sz="2800" dirty="0" smtClean="0">
                <a:solidFill>
                  <a:srgbClr val="292934"/>
                </a:solidFill>
              </a:rPr>
              <a:t>periods are </a:t>
            </a:r>
            <a:r>
              <a:rPr lang="en-US" sz="2800" dirty="0">
                <a:solidFill>
                  <a:srgbClr val="292934"/>
                </a:solidFill>
              </a:rPr>
              <a:t>normally distributed, HPRs up to 1 month can be treated as normal</a:t>
            </a:r>
          </a:p>
          <a:p>
            <a:pPr lvl="1"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Use continuously compounded rates </a:t>
            </a:r>
            <a:r>
              <a:rPr lang="en-US" sz="2800" dirty="0" smtClean="0">
                <a:solidFill>
                  <a:srgbClr val="292934"/>
                </a:solidFill>
              </a:rPr>
              <a:t>where </a:t>
            </a:r>
            <a:r>
              <a:rPr lang="en-US" sz="2800" dirty="0">
                <a:solidFill>
                  <a:srgbClr val="292934"/>
                </a:solidFill>
              </a:rPr>
              <a:t>normality plays crucial role</a:t>
            </a:r>
          </a:p>
        </p:txBody>
      </p:sp>
    </p:spTree>
    <p:extLst>
      <p:ext uri="{BB962C8B-B14F-4D97-AF65-F5344CB8AC3E}">
        <p14:creationId xmlns:p14="http://schemas.microsoft.com/office/powerpoint/2010/main" val="157078870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1"/>
          <p:cNvSpPr>
            <a:spLocks noGrp="1" noChangeArrowheads="1"/>
          </p:cNvSpPr>
          <p:nvPr>
            <p:ph type="title"/>
          </p:nvPr>
        </p:nvSpPr>
        <p:spPr>
          <a:xfrm>
            <a:off x="288925" y="152400"/>
            <a:ext cx="8564563" cy="836613"/>
          </a:xfrm>
        </p:spPr>
        <p:txBody>
          <a:bodyPr/>
          <a:lstStyle/>
          <a:p>
            <a:pPr eaLnBrk="1" hangingPunct="1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r>
              <a:rPr lang="en-US" sz="4000" dirty="0" smtClean="0">
                <a:solidFill>
                  <a:srgbClr val="0B5B7F"/>
                </a:solidFill>
              </a:rPr>
              <a:t>5.3 Risk and Risk Premiums</a:t>
            </a:r>
          </a:p>
        </p:txBody>
      </p:sp>
      <p:sp>
        <p:nvSpPr>
          <p:cNvPr id="18435" name="Text Box 2"/>
          <p:cNvSpPr txBox="1">
            <a:spLocks noChangeArrowheads="1"/>
          </p:cNvSpPr>
          <p:nvPr/>
        </p:nvSpPr>
        <p:spPr bwMode="auto">
          <a:xfrm>
            <a:off x="457200" y="1155700"/>
            <a:ext cx="8534400" cy="408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 marL="182563" indent="-180975"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1pPr>
            <a:lvl2pPr marL="457200" indent="-180975"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2pPr>
            <a:lvl3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3pPr>
            <a:lvl4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4pPr>
            <a:lvl5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3200" dirty="0">
                <a:solidFill>
                  <a:srgbClr val="292934"/>
                </a:solidFill>
              </a:rPr>
              <a:t>Deviation from Normality and Value at Risk</a:t>
            </a:r>
          </a:p>
          <a:p>
            <a:pPr lvl="1"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400" dirty="0">
                <a:solidFill>
                  <a:srgbClr val="292934"/>
                </a:solidFill>
              </a:rPr>
              <a:t>Kurtosis: </a:t>
            </a:r>
            <a:r>
              <a:rPr lang="en-US" sz="2400" dirty="0" smtClean="0">
                <a:solidFill>
                  <a:srgbClr val="292934"/>
                </a:solidFill>
              </a:rPr>
              <a:t>Measure </a:t>
            </a:r>
            <a:r>
              <a:rPr lang="en-US" sz="2400" dirty="0">
                <a:solidFill>
                  <a:srgbClr val="292934"/>
                </a:solidFill>
              </a:rPr>
              <a:t>of fatness of tails of probability </a:t>
            </a:r>
            <a:r>
              <a:rPr lang="en-US" sz="2400" dirty="0" smtClean="0">
                <a:solidFill>
                  <a:srgbClr val="292934"/>
                </a:solidFill>
              </a:rPr>
              <a:t>distribution; </a:t>
            </a:r>
            <a:r>
              <a:rPr lang="en-US" sz="2400" dirty="0">
                <a:solidFill>
                  <a:srgbClr val="292934"/>
                </a:solidFill>
              </a:rPr>
              <a:t>indicates likelihood of extreme outcomes</a:t>
            </a:r>
          </a:p>
          <a:p>
            <a:pPr lvl="1"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400" dirty="0">
                <a:solidFill>
                  <a:srgbClr val="292934"/>
                </a:solidFill>
              </a:rPr>
              <a:t>Skew: </a:t>
            </a:r>
            <a:r>
              <a:rPr lang="en-US" sz="2400" dirty="0" smtClean="0">
                <a:solidFill>
                  <a:srgbClr val="292934"/>
                </a:solidFill>
              </a:rPr>
              <a:t>Measure </a:t>
            </a:r>
            <a:r>
              <a:rPr lang="en-US" sz="2400" dirty="0">
                <a:solidFill>
                  <a:srgbClr val="292934"/>
                </a:solidFill>
              </a:rPr>
              <a:t>of asymmetry of probability distribution</a:t>
            </a:r>
          </a:p>
          <a:p>
            <a:pPr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3200" dirty="0">
                <a:solidFill>
                  <a:srgbClr val="292934"/>
                </a:solidFill>
              </a:rPr>
              <a:t>Using Time Series of Return</a:t>
            </a:r>
          </a:p>
          <a:p>
            <a:pPr lvl="1" eaLnBrk="1" hangingPunct="1">
              <a:lnSpc>
                <a:spcPct val="100000"/>
              </a:lnSpc>
              <a:spcAft>
                <a:spcPts val="1138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400" dirty="0">
                <a:solidFill>
                  <a:srgbClr val="292934"/>
                </a:solidFill>
              </a:rPr>
              <a:t>Scenario analysis derived from sample history of returns</a:t>
            </a:r>
          </a:p>
          <a:p>
            <a:pPr lvl="1" eaLnBrk="1" hangingPunct="1">
              <a:lnSpc>
                <a:spcPct val="100000"/>
              </a:lnSpc>
              <a:spcAft>
                <a:spcPts val="1138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400" dirty="0">
                <a:solidFill>
                  <a:srgbClr val="292934"/>
                </a:solidFill>
              </a:rPr>
              <a:t>Variance and standard deviation estimates from time series of returns:</a:t>
            </a:r>
          </a:p>
        </p:txBody>
      </p:sp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5245100"/>
            <a:ext cx="7724775" cy="733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7360584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Rectangle 1"/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8991600" cy="836613"/>
          </a:xfrm>
        </p:spPr>
        <p:txBody>
          <a:bodyPr>
            <a:noAutofit/>
          </a:bodyPr>
          <a:lstStyle/>
          <a:p>
            <a:pPr eaLnBrk="1" hangingPunct="1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US" sz="2800" dirty="0" smtClean="0">
                <a:solidFill>
                  <a:srgbClr val="0B5B7F"/>
                </a:solidFill>
              </a:rPr>
              <a:t>Figure 5.2 Comparing Scenario Analysis to Normal Distributions with Same Mean and Standard Deviation</a:t>
            </a:r>
          </a:p>
        </p:txBody>
      </p:sp>
      <p:graphicFrame>
        <p:nvGraphicFramePr>
          <p:cNvPr id="4" name="Char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72894822"/>
              </p:ext>
            </p:extLst>
          </p:nvPr>
        </p:nvGraphicFramePr>
        <p:xfrm>
          <a:off x="304800" y="1143000"/>
          <a:ext cx="8534399" cy="52578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145609676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1"/>
          <p:cNvSpPr>
            <a:spLocks noGrp="1" noChangeArrowheads="1"/>
          </p:cNvSpPr>
          <p:nvPr>
            <p:ph type="title"/>
          </p:nvPr>
        </p:nvSpPr>
        <p:spPr>
          <a:xfrm>
            <a:off x="288925" y="152400"/>
            <a:ext cx="8564563" cy="836613"/>
          </a:xfrm>
        </p:spPr>
        <p:txBody>
          <a:bodyPr/>
          <a:lstStyle/>
          <a:p>
            <a:pPr eaLnBrk="1" hangingPunct="1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r>
              <a:rPr lang="en-US" sz="4000" dirty="0" smtClean="0">
                <a:solidFill>
                  <a:srgbClr val="0B5B7F"/>
                </a:solidFill>
              </a:rPr>
              <a:t>5.3 Risk and Risk Premiums</a:t>
            </a:r>
          </a:p>
        </p:txBody>
      </p:sp>
      <p:sp>
        <p:nvSpPr>
          <p:cNvPr id="19459" name="Text Box 2"/>
          <p:cNvSpPr txBox="1">
            <a:spLocks noChangeArrowheads="1"/>
          </p:cNvSpPr>
          <p:nvPr/>
        </p:nvSpPr>
        <p:spPr bwMode="auto">
          <a:xfrm>
            <a:off x="457200" y="1143000"/>
            <a:ext cx="85344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 marL="182563" indent="-180975"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1pPr>
            <a:lvl2pPr marL="457200" indent="-180975"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2pPr>
            <a:lvl3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3pPr>
            <a:lvl4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4pPr>
            <a:lvl5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3200" dirty="0">
                <a:solidFill>
                  <a:srgbClr val="292934"/>
                </a:solidFill>
              </a:rPr>
              <a:t>Risk Premiums and Risk Aversion</a:t>
            </a:r>
          </a:p>
          <a:p>
            <a:pPr lvl="1"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Risk-free rate: </a:t>
            </a:r>
            <a:r>
              <a:rPr lang="en-US" sz="2800" dirty="0" smtClean="0">
                <a:solidFill>
                  <a:srgbClr val="292934"/>
                </a:solidFill>
              </a:rPr>
              <a:t>Rate </a:t>
            </a:r>
            <a:r>
              <a:rPr lang="en-US" sz="2800" dirty="0">
                <a:solidFill>
                  <a:srgbClr val="292934"/>
                </a:solidFill>
              </a:rPr>
              <a:t>of return that can be earned with certainty</a:t>
            </a:r>
          </a:p>
          <a:p>
            <a:pPr lvl="1"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Risk premium: </a:t>
            </a:r>
            <a:r>
              <a:rPr lang="en-US" sz="2800" dirty="0" smtClean="0">
                <a:solidFill>
                  <a:srgbClr val="292934"/>
                </a:solidFill>
              </a:rPr>
              <a:t>Expected </a:t>
            </a:r>
            <a:r>
              <a:rPr lang="en-US" sz="2800" dirty="0">
                <a:solidFill>
                  <a:srgbClr val="292934"/>
                </a:solidFill>
              </a:rPr>
              <a:t>return in excess of that on risk-free securities</a:t>
            </a:r>
          </a:p>
          <a:p>
            <a:pPr lvl="1"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Excess return: </a:t>
            </a:r>
            <a:r>
              <a:rPr lang="en-US" sz="2800" dirty="0" smtClean="0">
                <a:solidFill>
                  <a:srgbClr val="292934"/>
                </a:solidFill>
              </a:rPr>
              <a:t>Rate </a:t>
            </a:r>
            <a:r>
              <a:rPr lang="en-US" sz="2800" dirty="0">
                <a:solidFill>
                  <a:srgbClr val="292934"/>
                </a:solidFill>
              </a:rPr>
              <a:t>of return in excess of risk-free rate</a:t>
            </a:r>
          </a:p>
          <a:p>
            <a:pPr lvl="1"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Risk aversion: </a:t>
            </a:r>
            <a:r>
              <a:rPr lang="en-US" sz="2800" dirty="0" smtClean="0">
                <a:solidFill>
                  <a:srgbClr val="292934"/>
                </a:solidFill>
              </a:rPr>
              <a:t>Reluctance </a:t>
            </a:r>
            <a:r>
              <a:rPr lang="en-US" sz="2800" dirty="0">
                <a:solidFill>
                  <a:srgbClr val="292934"/>
                </a:solidFill>
              </a:rPr>
              <a:t>to accept risk</a:t>
            </a:r>
          </a:p>
          <a:p>
            <a:pPr lvl="1"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Price of risk: </a:t>
            </a:r>
            <a:r>
              <a:rPr lang="en-US" sz="2800" dirty="0" smtClean="0">
                <a:solidFill>
                  <a:srgbClr val="292934"/>
                </a:solidFill>
              </a:rPr>
              <a:t>Ratio </a:t>
            </a:r>
            <a:r>
              <a:rPr lang="en-US" sz="2800" dirty="0">
                <a:solidFill>
                  <a:srgbClr val="292934"/>
                </a:solidFill>
              </a:rPr>
              <a:t>of risk premium to variance</a:t>
            </a:r>
          </a:p>
        </p:txBody>
      </p:sp>
    </p:spTree>
    <p:extLst>
      <p:ext uri="{BB962C8B-B14F-4D97-AF65-F5344CB8AC3E}">
        <p14:creationId xmlns:p14="http://schemas.microsoft.com/office/powerpoint/2010/main" val="196513730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1"/>
          <p:cNvSpPr>
            <a:spLocks noGrp="1" noChangeArrowheads="1"/>
          </p:cNvSpPr>
          <p:nvPr>
            <p:ph type="title"/>
          </p:nvPr>
        </p:nvSpPr>
        <p:spPr>
          <a:xfrm>
            <a:off x="288925" y="152400"/>
            <a:ext cx="8564563" cy="836613"/>
          </a:xfrm>
        </p:spPr>
        <p:txBody>
          <a:bodyPr/>
          <a:lstStyle/>
          <a:p>
            <a:pPr eaLnBrk="1" hangingPunct="1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r>
              <a:rPr lang="en-US" sz="4000" dirty="0" smtClean="0">
                <a:solidFill>
                  <a:srgbClr val="0B5B7F"/>
                </a:solidFill>
              </a:rPr>
              <a:t>5.1 Rates of Return</a:t>
            </a:r>
          </a:p>
        </p:txBody>
      </p:sp>
      <p:sp>
        <p:nvSpPr>
          <p:cNvPr id="11267" name="Text Box 2"/>
          <p:cNvSpPr txBox="1">
            <a:spLocks noChangeArrowheads="1"/>
          </p:cNvSpPr>
          <p:nvPr/>
        </p:nvSpPr>
        <p:spPr bwMode="auto">
          <a:xfrm>
            <a:off x="457200" y="1219200"/>
            <a:ext cx="82296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 marL="182563" indent="-180975"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1pPr>
            <a:lvl2pPr marL="457200" indent="-180975"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2pPr>
            <a:lvl3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3pPr>
            <a:lvl4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4pPr>
            <a:lvl5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3200" dirty="0" smtClean="0">
                <a:solidFill>
                  <a:srgbClr val="292934"/>
                </a:solidFill>
              </a:rPr>
              <a:t>Holding-Period </a:t>
            </a:r>
            <a:r>
              <a:rPr lang="en-US" sz="3200" dirty="0">
                <a:solidFill>
                  <a:srgbClr val="292934"/>
                </a:solidFill>
              </a:rPr>
              <a:t>Return (HPR)</a:t>
            </a:r>
          </a:p>
          <a:p>
            <a:pPr lvl="1"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Rate of return over given investment </a:t>
            </a:r>
            <a:r>
              <a:rPr lang="en-US" sz="2800" dirty="0" smtClean="0">
                <a:solidFill>
                  <a:srgbClr val="292934"/>
                </a:solidFill>
              </a:rPr>
              <a:t>period</a:t>
            </a:r>
            <a:endParaRPr lang="en-US" sz="2800" dirty="0">
              <a:solidFill>
                <a:srgbClr val="292934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5578062"/>
              </p:ext>
            </p:extLst>
          </p:nvPr>
        </p:nvGraphicFramePr>
        <p:xfrm>
          <a:off x="2716212" y="2590800"/>
          <a:ext cx="3711575" cy="3676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4" imgW="1333440" imgH="1320480" progId="Equation.DSMT4">
                  <p:embed/>
                </p:oleObj>
              </mc:Choice>
              <mc:Fallback>
                <p:oleObj name="Equation" r:id="rId4" imgW="1333440" imgH="1320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16212" y="2590800"/>
                        <a:ext cx="3711575" cy="36768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6654424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1"/>
          <p:cNvSpPr>
            <a:spLocks noGrp="1" noChangeArrowheads="1"/>
          </p:cNvSpPr>
          <p:nvPr>
            <p:ph type="title"/>
          </p:nvPr>
        </p:nvSpPr>
        <p:spPr>
          <a:xfrm>
            <a:off x="288925" y="152400"/>
            <a:ext cx="8564563" cy="836613"/>
          </a:xfrm>
        </p:spPr>
        <p:txBody>
          <a:bodyPr/>
          <a:lstStyle/>
          <a:p>
            <a:pPr eaLnBrk="1" hangingPunct="1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r>
              <a:rPr lang="en-US" sz="4000" dirty="0" smtClean="0">
                <a:solidFill>
                  <a:srgbClr val="0B5B7F"/>
                </a:solidFill>
              </a:rPr>
              <a:t>5.3 Risk and Risk Premiums: Sharpe Ratios</a:t>
            </a:r>
          </a:p>
        </p:txBody>
      </p:sp>
      <p:sp>
        <p:nvSpPr>
          <p:cNvPr id="20483" name="Text Box 2"/>
          <p:cNvSpPr txBox="1">
            <a:spLocks noChangeArrowheads="1"/>
          </p:cNvSpPr>
          <p:nvPr/>
        </p:nvSpPr>
        <p:spPr bwMode="auto">
          <a:xfrm>
            <a:off x="304800" y="1066800"/>
            <a:ext cx="85344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 marL="182563" indent="-180975"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1pPr>
            <a:lvl2pPr marL="457200" indent="-180975"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2pPr>
            <a:lvl3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3pPr>
            <a:lvl4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4pPr>
            <a:lvl5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3200" dirty="0" smtClean="0">
                <a:solidFill>
                  <a:srgbClr val="292934"/>
                </a:solidFill>
              </a:rPr>
              <a:t>The Sharpe (Reward-to-Volatility) Ratio</a:t>
            </a:r>
          </a:p>
          <a:p>
            <a:pPr lvl="1"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 smtClean="0">
                <a:solidFill>
                  <a:srgbClr val="292934"/>
                </a:solidFill>
              </a:rPr>
              <a:t>Ratio of portfolio risk premium to standard deviation</a:t>
            </a:r>
          </a:p>
          <a:p>
            <a:pPr eaLnBrk="1" hangingPunct="1">
              <a:lnSpc>
                <a:spcPct val="100000"/>
              </a:lnSpc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3200" dirty="0" smtClean="0">
                <a:solidFill>
                  <a:srgbClr val="292934"/>
                </a:solidFill>
              </a:rPr>
              <a:t>Mean-Variance Analysis</a:t>
            </a:r>
          </a:p>
          <a:p>
            <a:pPr lvl="1" eaLnBrk="1" hangingPunct="1">
              <a:lnSpc>
                <a:spcPct val="100000"/>
              </a:lnSpc>
              <a:spcAft>
                <a:spcPts val="1138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 smtClean="0">
                <a:solidFill>
                  <a:srgbClr val="292934"/>
                </a:solidFill>
              </a:rPr>
              <a:t>Ranking portfolios by Sharpe ratios</a:t>
            </a:r>
            <a:endParaRPr lang="en-US" sz="2800" dirty="0">
              <a:solidFill>
                <a:srgbClr val="292934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297068"/>
              </p:ext>
            </p:extLst>
          </p:nvPr>
        </p:nvGraphicFramePr>
        <p:xfrm>
          <a:off x="1524000" y="3962400"/>
          <a:ext cx="5689600" cy="2410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2" name="Equation" r:id="rId4" imgW="3327120" imgH="1409400" progId="Equation.DSMT4">
                  <p:embed/>
                </p:oleObj>
              </mc:Choice>
              <mc:Fallback>
                <p:oleObj name="Equation" r:id="rId4" imgW="3327120" imgH="1409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0" y="3962400"/>
                        <a:ext cx="5689600" cy="24104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1203820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1"/>
          <p:cNvSpPr>
            <a:spLocks noGrp="1" noChangeArrowheads="1"/>
          </p:cNvSpPr>
          <p:nvPr>
            <p:ph type="title"/>
          </p:nvPr>
        </p:nvSpPr>
        <p:spPr>
          <a:xfrm>
            <a:off x="1" y="152400"/>
            <a:ext cx="8991600" cy="836613"/>
          </a:xfrm>
        </p:spPr>
        <p:txBody>
          <a:bodyPr>
            <a:normAutofit/>
          </a:bodyPr>
          <a:lstStyle/>
          <a:p>
            <a:pPr eaLnBrk="1" hangingPunct="1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r>
              <a:rPr lang="en-US" sz="3400" dirty="0" smtClean="0">
                <a:solidFill>
                  <a:srgbClr val="0B5B7F"/>
                </a:solidFill>
              </a:rPr>
              <a:t>5.3 Risk and Risk Premiums: Historical Sharpe Ratios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07322582"/>
              </p:ext>
            </p:extLst>
          </p:nvPr>
        </p:nvGraphicFramePr>
        <p:xfrm>
          <a:off x="838200" y="2514600"/>
          <a:ext cx="7391399" cy="1792828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1143000"/>
                <a:gridCol w="990600"/>
                <a:gridCol w="1295400"/>
                <a:gridCol w="109077"/>
                <a:gridCol w="1179359"/>
                <a:gridCol w="1257983"/>
                <a:gridCol w="1415980"/>
              </a:tblGrid>
              <a:tr h="263718"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effectLst/>
                        <a:latin typeface="+mj-lt"/>
                      </a:endParaRPr>
                    </a:p>
                  </a:txBody>
                  <a:tcPr marL="8997" marR="8997" marT="8997" marB="0" anchor="b"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 dirty="0">
                          <a:solidFill>
                            <a:srgbClr val="08425C"/>
                          </a:solidFill>
                          <a:effectLst/>
                          <a:latin typeface="+mj-lt"/>
                        </a:rPr>
                        <a:t>World Markets</a:t>
                      </a:r>
                      <a:endParaRPr lang="en-US" sz="1600" b="1" i="0" u="none" strike="noStrike" dirty="0">
                        <a:solidFill>
                          <a:srgbClr val="08425C"/>
                        </a:solidFill>
                        <a:effectLst/>
                        <a:latin typeface="+mj-lt"/>
                      </a:endParaRPr>
                    </a:p>
                  </a:txBody>
                  <a:tcPr marL="8997" marR="8997" marT="8997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1" i="0" u="none" strike="noStrike">
                        <a:solidFill>
                          <a:srgbClr val="08425C"/>
                        </a:solidFill>
                        <a:effectLst/>
                        <a:latin typeface="+mj-lt"/>
                      </a:endParaRPr>
                    </a:p>
                  </a:txBody>
                  <a:tcPr marL="8997" marR="8997" marT="8997" marB="0" anchor="b"/>
                </a:tc>
                <a:tc gridSpan="3"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 dirty="0">
                          <a:solidFill>
                            <a:srgbClr val="08425C"/>
                          </a:solidFill>
                          <a:effectLst/>
                          <a:latin typeface="+mj-lt"/>
                        </a:rPr>
                        <a:t>U.S. Markets</a:t>
                      </a:r>
                      <a:endParaRPr lang="en-US" sz="1600" b="1" i="0" u="none" strike="noStrike" dirty="0">
                        <a:solidFill>
                          <a:srgbClr val="08425C"/>
                        </a:solidFill>
                        <a:effectLst/>
                        <a:latin typeface="+mj-lt"/>
                      </a:endParaRPr>
                    </a:p>
                  </a:txBody>
                  <a:tcPr marL="8997" marR="8997" marT="8997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515071"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b="1" i="0" u="none" strike="noStrike" dirty="0" smtClean="0">
                          <a:effectLst/>
                          <a:latin typeface="Verdana"/>
                        </a:rPr>
                        <a:t>Sharpe ratios </a:t>
                      </a:r>
                      <a:endParaRPr lang="en-US" sz="1400" b="1" i="0" u="none" strike="noStrike" dirty="0">
                        <a:effectLst/>
                        <a:latin typeface="+mj-lt"/>
                      </a:endParaRPr>
                    </a:p>
                  </a:txBody>
                  <a:tcPr marL="8997" marR="8997" marT="899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 smtClean="0">
                          <a:effectLst/>
                          <a:latin typeface="+mj-lt"/>
                        </a:rPr>
                        <a:t>Large</a:t>
                      </a:r>
                    </a:p>
                    <a:p>
                      <a:pPr algn="ctr" fontAlgn="b"/>
                      <a:r>
                        <a:rPr lang="en-US" sz="1400" b="1" u="none" strike="noStrike" dirty="0" smtClean="0">
                          <a:effectLst/>
                          <a:latin typeface="+mj-lt"/>
                        </a:rPr>
                        <a:t> </a:t>
                      </a:r>
                      <a:r>
                        <a:rPr lang="en-US" sz="1400" b="1" u="none" strike="noStrike" dirty="0">
                          <a:effectLst/>
                          <a:latin typeface="+mj-lt"/>
                        </a:rPr>
                        <a:t>Stocks</a:t>
                      </a:r>
                      <a:endParaRPr lang="en-US" sz="1400" b="1" i="0" u="none" strike="noStrike" dirty="0">
                        <a:effectLst/>
                        <a:latin typeface="+mj-lt"/>
                      </a:endParaRPr>
                    </a:p>
                  </a:txBody>
                  <a:tcPr marL="8997" marR="8997" marT="899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>
                          <a:effectLst/>
                          <a:latin typeface="+mj-lt"/>
                        </a:rPr>
                        <a:t>Government Bonds</a:t>
                      </a:r>
                      <a:endParaRPr lang="en-US" sz="1400" b="1" i="0" u="none" strike="noStrike" dirty="0">
                        <a:effectLst/>
                        <a:latin typeface="+mj-lt"/>
                      </a:endParaRPr>
                    </a:p>
                  </a:txBody>
                  <a:tcPr marL="8997" marR="8997" marT="8997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1" i="0" u="none" strike="noStrike" dirty="0">
                        <a:effectLst/>
                        <a:latin typeface="+mj-lt"/>
                      </a:endParaRPr>
                    </a:p>
                  </a:txBody>
                  <a:tcPr marL="8997" marR="8997" marT="899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>
                          <a:effectLst/>
                          <a:latin typeface="+mj-lt"/>
                        </a:rPr>
                        <a:t>Small </a:t>
                      </a:r>
                      <a:endParaRPr lang="en-US" sz="1400" b="1" u="none" strike="noStrike" dirty="0" smtClean="0">
                        <a:effectLst/>
                        <a:latin typeface="+mj-lt"/>
                      </a:endParaRPr>
                    </a:p>
                    <a:p>
                      <a:pPr algn="ctr" fontAlgn="b"/>
                      <a:r>
                        <a:rPr lang="en-US" sz="1400" b="1" u="none" strike="noStrike" dirty="0" smtClean="0">
                          <a:effectLst/>
                          <a:latin typeface="+mj-lt"/>
                        </a:rPr>
                        <a:t>Stocks</a:t>
                      </a:r>
                      <a:endParaRPr lang="en-US" sz="1400" b="1" i="0" u="none" strike="noStrike" dirty="0">
                        <a:effectLst/>
                        <a:latin typeface="+mj-lt"/>
                      </a:endParaRPr>
                    </a:p>
                  </a:txBody>
                  <a:tcPr marL="8997" marR="8997" marT="899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>
                          <a:effectLst/>
                          <a:latin typeface="+mj-lt"/>
                        </a:rPr>
                        <a:t> </a:t>
                      </a:r>
                      <a:r>
                        <a:rPr lang="en-US" sz="1400" b="1" u="none" strike="noStrike" dirty="0" smtClean="0">
                          <a:effectLst/>
                          <a:latin typeface="+mj-lt"/>
                        </a:rPr>
                        <a:t>Large</a:t>
                      </a:r>
                    </a:p>
                    <a:p>
                      <a:pPr algn="ctr" fontAlgn="b"/>
                      <a:r>
                        <a:rPr lang="en-US" sz="1400" b="1" u="none" strike="noStrike" dirty="0" smtClean="0">
                          <a:effectLst/>
                          <a:latin typeface="+mj-lt"/>
                        </a:rPr>
                        <a:t> </a:t>
                      </a:r>
                      <a:r>
                        <a:rPr lang="en-US" sz="1400" b="1" u="none" strike="noStrike" dirty="0">
                          <a:effectLst/>
                          <a:latin typeface="+mj-lt"/>
                        </a:rPr>
                        <a:t>Stocks</a:t>
                      </a:r>
                      <a:endParaRPr lang="en-US" sz="1400" b="1" i="0" u="none" strike="noStrike" dirty="0">
                        <a:effectLst/>
                        <a:latin typeface="+mj-lt"/>
                      </a:endParaRPr>
                    </a:p>
                  </a:txBody>
                  <a:tcPr marL="8997" marR="8997" marT="899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>
                          <a:effectLst/>
                          <a:latin typeface="+mj-lt"/>
                        </a:rPr>
                        <a:t> U.S. Long-Term Treasuries</a:t>
                      </a:r>
                      <a:endParaRPr lang="en-US" sz="1400" b="1" i="0" u="none" strike="noStrike" dirty="0">
                        <a:effectLst/>
                        <a:latin typeface="+mj-lt"/>
                      </a:endParaRPr>
                    </a:p>
                  </a:txBody>
                  <a:tcPr marL="8997" marR="8997" marT="8997" marB="0" anchor="b"/>
                </a:tc>
              </a:tr>
              <a:tr h="38100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 dirty="0" smtClean="0">
                          <a:effectLst/>
                          <a:latin typeface="Verdana"/>
                        </a:rPr>
                        <a:t>1926-2013</a:t>
                      </a:r>
                      <a:endParaRPr lang="en-US" sz="1400" b="1" i="0" u="none" strike="noStrike" dirty="0">
                        <a:effectLst/>
                        <a:latin typeface="Verdan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 smtClean="0">
                          <a:effectLst/>
                          <a:latin typeface="Verdana"/>
                        </a:rPr>
                        <a:t>0.33</a:t>
                      </a:r>
                      <a:endParaRPr lang="en-US" sz="1400" b="0" i="0" u="none" strike="noStrike" dirty="0">
                        <a:effectLst/>
                        <a:latin typeface="Verdan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effectLst/>
                          <a:latin typeface="Verdana"/>
                        </a:rPr>
                        <a:t>0.26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 dirty="0">
                        <a:effectLst/>
                        <a:latin typeface="Verdan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effectLst/>
                          <a:latin typeface="Verdana"/>
                        </a:rPr>
                        <a:t>0.37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effectLst/>
                          <a:latin typeface="Verdana"/>
                        </a:rPr>
                        <a:t>0.41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effectLst/>
                          <a:latin typeface="Verdana"/>
                        </a:rPr>
                        <a:t>0.23</a:t>
                      </a:r>
                    </a:p>
                  </a:txBody>
                  <a:tcPr marL="9525" marR="9525" marT="9525" marB="0" anchor="b"/>
                </a:tc>
              </a:tr>
              <a:tr h="263718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>
                          <a:effectLst/>
                          <a:latin typeface="Verdana"/>
                        </a:rPr>
                        <a:t>1926-195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effectLst/>
                          <a:latin typeface="Verdana"/>
                        </a:rPr>
                        <a:t>0.43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effectLst/>
                          <a:latin typeface="Verdana"/>
                        </a:rPr>
                        <a:t>0.2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 dirty="0">
                        <a:effectLst/>
                        <a:latin typeface="Verdan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effectLst/>
                          <a:latin typeface="Verdana"/>
                        </a:rPr>
                        <a:t>0.40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effectLst/>
                          <a:latin typeface="Verdana"/>
                        </a:rPr>
                        <a:t>0.46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effectLst/>
                          <a:latin typeface="Verdana"/>
                        </a:rPr>
                        <a:t>0.59</a:t>
                      </a:r>
                    </a:p>
                  </a:txBody>
                  <a:tcPr marL="9525" marR="9525" marT="9525" marB="0" anchor="b"/>
                </a:tc>
              </a:tr>
              <a:tr h="263718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>
                          <a:effectLst/>
                          <a:latin typeface="Verdana"/>
                        </a:rPr>
                        <a:t>1956-198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effectLst/>
                          <a:latin typeface="Verdana"/>
                        </a:rPr>
                        <a:t>0.19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effectLst/>
                          <a:latin typeface="Verdana"/>
                        </a:rPr>
                        <a:t>0.0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 dirty="0">
                        <a:effectLst/>
                        <a:latin typeface="Verdan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effectLst/>
                          <a:latin typeface="Verdana"/>
                        </a:rPr>
                        <a:t>0.3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effectLst/>
                          <a:latin typeface="Verdana"/>
                        </a:rPr>
                        <a:t>0.2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effectLst/>
                          <a:latin typeface="Verdana"/>
                        </a:rPr>
                        <a:t>-0.11</a:t>
                      </a:r>
                    </a:p>
                  </a:txBody>
                  <a:tcPr marL="9525" marR="9525" marT="9525" marB="0" anchor="b"/>
                </a:tc>
              </a:tr>
              <a:tr h="263718"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>
                          <a:effectLst/>
                          <a:latin typeface="Verdana"/>
                        </a:rPr>
                        <a:t>1986-2013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effectLst/>
                          <a:latin typeface="Verdana"/>
                        </a:rPr>
                        <a:t>0.35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effectLst/>
                          <a:latin typeface="Verdana"/>
                        </a:rPr>
                        <a:t>0.52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0" i="0" u="none" strike="noStrike" dirty="0">
                        <a:effectLst/>
                        <a:latin typeface="Verdana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effectLst/>
                          <a:latin typeface="Verdana"/>
                        </a:rPr>
                        <a:t>0.37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effectLst/>
                          <a:latin typeface="Verdana"/>
                        </a:rPr>
                        <a:t>0.48</a:t>
                      </a: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0" i="0" u="none" strike="noStrike" dirty="0">
                          <a:effectLst/>
                          <a:latin typeface="Verdana"/>
                        </a:rPr>
                        <a:t>0.41</a:t>
                      </a:r>
                    </a:p>
                  </a:txBody>
                  <a:tcPr marL="9525" marR="9525" marT="9525" marB="0" anchor="b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9628845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1"/>
          <p:cNvSpPr>
            <a:spLocks noGrp="1" noChangeArrowheads="1"/>
          </p:cNvSpPr>
          <p:nvPr>
            <p:ph type="title"/>
          </p:nvPr>
        </p:nvSpPr>
        <p:spPr>
          <a:xfrm>
            <a:off x="288925" y="152400"/>
            <a:ext cx="8564563" cy="836613"/>
          </a:xfrm>
        </p:spPr>
        <p:txBody>
          <a:bodyPr/>
          <a:lstStyle/>
          <a:p>
            <a:pPr eaLnBrk="1" hangingPunct="1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r>
              <a:rPr lang="en-US" sz="4000" dirty="0" smtClean="0">
                <a:solidFill>
                  <a:srgbClr val="0B5B7F"/>
                </a:solidFill>
              </a:rPr>
              <a:t>5.4 The Historical Record: World Portfolios</a:t>
            </a:r>
          </a:p>
        </p:txBody>
      </p:sp>
      <p:sp>
        <p:nvSpPr>
          <p:cNvPr id="21507" name="Text Box 2"/>
          <p:cNvSpPr txBox="1">
            <a:spLocks noChangeArrowheads="1"/>
          </p:cNvSpPr>
          <p:nvPr/>
        </p:nvSpPr>
        <p:spPr bwMode="auto">
          <a:xfrm>
            <a:off x="152400" y="1295400"/>
            <a:ext cx="8686800" cy="4546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 marL="182563" indent="-180975"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1pPr>
            <a:lvl2pPr marL="457200" indent="-180975"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2pPr>
            <a:lvl3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3pPr>
            <a:lvl4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4pPr>
            <a:lvl5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9pPr>
          </a:lstStyle>
          <a:p>
            <a:pPr lvl="1" eaLnBrk="1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 smtClean="0">
                <a:solidFill>
                  <a:srgbClr val="292934"/>
                </a:solidFill>
              </a:rPr>
              <a:t>World Large </a:t>
            </a:r>
            <a:r>
              <a:rPr lang="en-US" sz="2800" dirty="0">
                <a:solidFill>
                  <a:srgbClr val="292934"/>
                </a:solidFill>
              </a:rPr>
              <a:t>stocks: </a:t>
            </a:r>
            <a:r>
              <a:rPr lang="en-US" sz="2800" dirty="0" smtClean="0">
                <a:solidFill>
                  <a:srgbClr val="292934"/>
                </a:solidFill>
              </a:rPr>
              <a:t>24 developed </a:t>
            </a:r>
            <a:r>
              <a:rPr lang="en-US" sz="2800" dirty="0">
                <a:solidFill>
                  <a:srgbClr val="292934"/>
                </a:solidFill>
              </a:rPr>
              <a:t>countries</a:t>
            </a:r>
            <a:r>
              <a:rPr lang="en-US" sz="2800" dirty="0" smtClean="0">
                <a:solidFill>
                  <a:srgbClr val="292934"/>
                </a:solidFill>
              </a:rPr>
              <a:t>, ~6000 </a:t>
            </a:r>
            <a:r>
              <a:rPr lang="en-US" sz="2800" dirty="0">
                <a:solidFill>
                  <a:srgbClr val="292934"/>
                </a:solidFill>
              </a:rPr>
              <a:t>stocks</a:t>
            </a:r>
          </a:p>
          <a:p>
            <a:pPr lvl="1" eaLnBrk="1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U.S. </a:t>
            </a:r>
            <a:r>
              <a:rPr lang="en-US" sz="2800" dirty="0" smtClean="0">
                <a:solidFill>
                  <a:srgbClr val="292934"/>
                </a:solidFill>
              </a:rPr>
              <a:t>large </a:t>
            </a:r>
            <a:r>
              <a:rPr lang="en-US" sz="2800" dirty="0">
                <a:solidFill>
                  <a:srgbClr val="292934"/>
                </a:solidFill>
              </a:rPr>
              <a:t>stocks: Standard </a:t>
            </a:r>
            <a:r>
              <a:rPr lang="en-US" sz="2800" dirty="0" smtClean="0">
                <a:solidFill>
                  <a:srgbClr val="292934"/>
                </a:solidFill>
              </a:rPr>
              <a:t>&amp; Poor's </a:t>
            </a:r>
            <a:r>
              <a:rPr lang="en-US" sz="2800" dirty="0">
                <a:solidFill>
                  <a:srgbClr val="292934"/>
                </a:solidFill>
              </a:rPr>
              <a:t>500 largest </a:t>
            </a:r>
            <a:r>
              <a:rPr lang="en-US" sz="2800" dirty="0" smtClean="0">
                <a:solidFill>
                  <a:srgbClr val="292934"/>
                </a:solidFill>
              </a:rPr>
              <a:t>cap</a:t>
            </a:r>
            <a:endParaRPr lang="en-US" sz="2800" dirty="0">
              <a:solidFill>
                <a:srgbClr val="292934"/>
              </a:solidFill>
            </a:endParaRPr>
          </a:p>
          <a:p>
            <a:pPr lvl="1" eaLnBrk="1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U.S. </a:t>
            </a:r>
            <a:r>
              <a:rPr lang="en-US" sz="2800" dirty="0" smtClean="0">
                <a:solidFill>
                  <a:srgbClr val="292934"/>
                </a:solidFill>
              </a:rPr>
              <a:t>small </a:t>
            </a:r>
            <a:r>
              <a:rPr lang="en-US" sz="2800" dirty="0">
                <a:solidFill>
                  <a:srgbClr val="292934"/>
                </a:solidFill>
              </a:rPr>
              <a:t>stocks: </a:t>
            </a:r>
            <a:r>
              <a:rPr lang="en-US" sz="2800" dirty="0" smtClean="0">
                <a:solidFill>
                  <a:srgbClr val="292934"/>
                </a:solidFill>
              </a:rPr>
              <a:t>Smallest </a:t>
            </a:r>
            <a:r>
              <a:rPr lang="en-US" sz="2800" dirty="0">
                <a:solidFill>
                  <a:srgbClr val="292934"/>
                </a:solidFill>
              </a:rPr>
              <a:t>20% </a:t>
            </a:r>
            <a:r>
              <a:rPr lang="en-US" sz="2800" dirty="0" smtClean="0">
                <a:solidFill>
                  <a:srgbClr val="292934"/>
                </a:solidFill>
              </a:rPr>
              <a:t>on NYSE</a:t>
            </a:r>
            <a:r>
              <a:rPr lang="en-US" sz="2800" dirty="0">
                <a:solidFill>
                  <a:srgbClr val="292934"/>
                </a:solidFill>
              </a:rPr>
              <a:t>, NASDAQ, and Amex</a:t>
            </a:r>
          </a:p>
          <a:p>
            <a:pPr lvl="1" eaLnBrk="1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World bonds: </a:t>
            </a:r>
            <a:r>
              <a:rPr lang="en-US" sz="2800" dirty="0" smtClean="0">
                <a:solidFill>
                  <a:srgbClr val="292934"/>
                </a:solidFill>
              </a:rPr>
              <a:t>Same </a:t>
            </a:r>
            <a:r>
              <a:rPr lang="en-US" sz="2800" dirty="0">
                <a:solidFill>
                  <a:srgbClr val="292934"/>
                </a:solidFill>
              </a:rPr>
              <a:t>countries as </a:t>
            </a:r>
            <a:r>
              <a:rPr lang="en-US" sz="2800" dirty="0" smtClean="0">
                <a:solidFill>
                  <a:srgbClr val="292934"/>
                </a:solidFill>
              </a:rPr>
              <a:t>World Large </a:t>
            </a:r>
            <a:r>
              <a:rPr lang="en-US" sz="2800" dirty="0">
                <a:solidFill>
                  <a:srgbClr val="292934"/>
                </a:solidFill>
              </a:rPr>
              <a:t>stocks</a:t>
            </a:r>
          </a:p>
          <a:p>
            <a:pPr lvl="1" eaLnBrk="1" hangingPunct="1">
              <a:lnSpc>
                <a:spcPct val="100000"/>
              </a:lnSpc>
              <a:spcBef>
                <a:spcPts val="0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U.S. Treasury bonds: </a:t>
            </a:r>
            <a:r>
              <a:rPr lang="en-US" sz="2800" dirty="0" smtClean="0">
                <a:solidFill>
                  <a:srgbClr val="292934"/>
                </a:solidFill>
              </a:rPr>
              <a:t>Barclay's </a:t>
            </a:r>
            <a:r>
              <a:rPr lang="en-US" sz="2800" dirty="0">
                <a:solidFill>
                  <a:srgbClr val="292934"/>
                </a:solidFill>
              </a:rPr>
              <a:t>Long-Term </a:t>
            </a:r>
            <a:r>
              <a:rPr lang="en-US" sz="2800" dirty="0" smtClean="0">
                <a:solidFill>
                  <a:srgbClr val="292934"/>
                </a:solidFill>
              </a:rPr>
              <a:t>Treasury </a:t>
            </a:r>
            <a:r>
              <a:rPr lang="en-US" sz="2800" dirty="0">
                <a:solidFill>
                  <a:srgbClr val="292934"/>
                </a:solidFill>
              </a:rPr>
              <a:t>Bond Index</a:t>
            </a:r>
          </a:p>
        </p:txBody>
      </p:sp>
    </p:spTree>
    <p:extLst>
      <p:ext uri="{BB962C8B-B14F-4D97-AF65-F5344CB8AC3E}">
        <p14:creationId xmlns:p14="http://schemas.microsoft.com/office/powerpoint/2010/main" val="152744839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915400" cy="836426"/>
          </a:xfrm>
        </p:spPr>
        <p:txBody>
          <a:bodyPr>
            <a:normAutofit fontScale="90000"/>
          </a:bodyPr>
          <a:lstStyle/>
          <a:p>
            <a:r>
              <a:rPr lang="en-US" dirty="0"/>
              <a:t>5.4 The Historical Record: World </a:t>
            </a:r>
            <a:r>
              <a:rPr lang="en-US" dirty="0" smtClean="0"/>
              <a:t>Portfolios Returns</a:t>
            </a:r>
            <a:endParaRPr lang="en-US" dirty="0"/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40683619"/>
              </p:ext>
            </p:extLst>
          </p:nvPr>
        </p:nvGraphicFramePr>
        <p:xfrm>
          <a:off x="457200" y="2819400"/>
          <a:ext cx="8305800" cy="2058304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85781"/>
                <a:gridCol w="1970893"/>
                <a:gridCol w="872800"/>
                <a:gridCol w="1337726"/>
                <a:gridCol w="76200"/>
                <a:gridCol w="1083551"/>
                <a:gridCol w="1390487"/>
                <a:gridCol w="1488362"/>
              </a:tblGrid>
              <a:tr h="263718">
                <a:tc gridSpan="2">
                  <a:txBody>
                    <a:bodyPr/>
                    <a:lstStyle/>
                    <a:p>
                      <a:pPr algn="l" fontAlgn="b"/>
                      <a:endParaRPr lang="en-US" sz="1400" b="0" i="0" u="none" strike="noStrike" dirty="0">
                        <a:effectLst/>
                        <a:latin typeface="+mj-lt"/>
                      </a:endParaRPr>
                    </a:p>
                  </a:txBody>
                  <a:tcPr marL="8997" marR="8997" marT="8997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 dirty="0">
                          <a:solidFill>
                            <a:srgbClr val="08425C"/>
                          </a:solidFill>
                          <a:effectLst/>
                          <a:latin typeface="+mj-lt"/>
                        </a:rPr>
                        <a:t>World Markets</a:t>
                      </a:r>
                      <a:endParaRPr lang="en-US" sz="1600" b="1" i="0" u="none" strike="noStrike" dirty="0">
                        <a:solidFill>
                          <a:srgbClr val="08425C"/>
                        </a:solidFill>
                        <a:effectLst/>
                        <a:latin typeface="+mj-lt"/>
                      </a:endParaRPr>
                    </a:p>
                  </a:txBody>
                  <a:tcPr marL="8997" marR="8997" marT="8997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 fontAlgn="b"/>
                      <a:endParaRPr lang="en-US" sz="1600" b="1" i="0" u="none" strike="noStrike">
                        <a:solidFill>
                          <a:srgbClr val="08425C"/>
                        </a:solidFill>
                        <a:effectLst/>
                        <a:latin typeface="+mj-lt"/>
                      </a:endParaRPr>
                    </a:p>
                  </a:txBody>
                  <a:tcPr marL="8997" marR="8997" marT="8997" marB="0" anchor="b"/>
                </a:tc>
                <a:tc gridSpan="3">
                  <a:txBody>
                    <a:bodyPr/>
                    <a:lstStyle/>
                    <a:p>
                      <a:pPr algn="ctr" fontAlgn="b"/>
                      <a:r>
                        <a:rPr lang="en-US" sz="1600" b="1" u="none" strike="noStrike" dirty="0">
                          <a:solidFill>
                            <a:srgbClr val="08425C"/>
                          </a:solidFill>
                          <a:effectLst/>
                          <a:latin typeface="+mj-lt"/>
                        </a:rPr>
                        <a:t>U.S. Markets</a:t>
                      </a:r>
                      <a:endParaRPr lang="en-US" sz="1600" b="1" i="0" u="none" strike="noStrike" dirty="0">
                        <a:solidFill>
                          <a:srgbClr val="08425C"/>
                        </a:solidFill>
                        <a:effectLst/>
                        <a:latin typeface="+mj-lt"/>
                      </a:endParaRPr>
                    </a:p>
                  </a:txBody>
                  <a:tcPr marL="8997" marR="8997" marT="8997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515071">
                <a:tc>
                  <a:txBody>
                    <a:bodyPr/>
                    <a:lstStyle/>
                    <a:p>
                      <a:pPr algn="r" fontAlgn="b"/>
                      <a:endParaRPr lang="en-US" sz="1400" b="1" i="0" u="none" strike="noStrike" dirty="0">
                        <a:effectLst/>
                        <a:latin typeface="+mj-lt"/>
                      </a:endParaRPr>
                    </a:p>
                  </a:txBody>
                  <a:tcPr marL="8997" marR="8997" marT="8997" marB="0" anchor="b"/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400" b="1" i="0" u="none" strike="noStrike" dirty="0" smtClean="0">
                          <a:effectLst/>
                          <a:latin typeface="+mj-lt"/>
                        </a:rPr>
                        <a:t>Total</a:t>
                      </a:r>
                      <a:r>
                        <a:rPr lang="en-US" sz="1400" b="1" i="0" u="none" strike="noStrike" baseline="0" dirty="0" smtClean="0">
                          <a:effectLst/>
                          <a:latin typeface="+mj-lt"/>
                        </a:rPr>
                        <a:t> Returns</a:t>
                      </a:r>
                    </a:p>
                  </a:txBody>
                  <a:tcPr marL="8997" marR="8997" marT="899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>
                          <a:effectLst/>
                          <a:latin typeface="+mj-lt"/>
                        </a:rPr>
                        <a:t>Large Stocks</a:t>
                      </a:r>
                      <a:endParaRPr lang="en-US" sz="1400" b="1" i="0" u="none" strike="noStrike" dirty="0">
                        <a:effectLst/>
                        <a:latin typeface="+mj-lt"/>
                      </a:endParaRPr>
                    </a:p>
                  </a:txBody>
                  <a:tcPr marL="8997" marR="8997" marT="899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>
                          <a:effectLst/>
                          <a:latin typeface="+mj-lt"/>
                        </a:rPr>
                        <a:t>Government Bonds</a:t>
                      </a:r>
                      <a:endParaRPr lang="en-US" sz="1400" b="1" i="0" u="none" strike="noStrike" dirty="0">
                        <a:effectLst/>
                        <a:latin typeface="+mj-lt"/>
                      </a:endParaRPr>
                    </a:p>
                  </a:txBody>
                  <a:tcPr marL="8997" marR="8997" marT="8997" marB="0" anchor="b"/>
                </a:tc>
                <a:tc>
                  <a:txBody>
                    <a:bodyPr/>
                    <a:lstStyle/>
                    <a:p>
                      <a:pPr algn="ctr" fontAlgn="b"/>
                      <a:endParaRPr lang="en-US" sz="1400" b="1" i="0" u="none" strike="noStrike">
                        <a:effectLst/>
                        <a:latin typeface="+mj-lt"/>
                      </a:endParaRPr>
                    </a:p>
                  </a:txBody>
                  <a:tcPr marL="8997" marR="8997" marT="899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>
                          <a:effectLst/>
                          <a:latin typeface="+mj-lt"/>
                        </a:rPr>
                        <a:t>Small </a:t>
                      </a:r>
                      <a:endParaRPr lang="en-US" sz="1400" b="1" u="none" strike="noStrike" dirty="0" smtClean="0">
                        <a:effectLst/>
                        <a:latin typeface="+mj-lt"/>
                      </a:endParaRPr>
                    </a:p>
                    <a:p>
                      <a:pPr algn="ctr" fontAlgn="b"/>
                      <a:r>
                        <a:rPr lang="en-US" sz="1400" b="1" u="none" strike="noStrike" dirty="0" smtClean="0">
                          <a:effectLst/>
                          <a:latin typeface="+mj-lt"/>
                        </a:rPr>
                        <a:t>Stocks</a:t>
                      </a:r>
                      <a:endParaRPr lang="en-US" sz="1400" b="1" i="0" u="none" strike="noStrike" dirty="0">
                        <a:effectLst/>
                        <a:latin typeface="+mj-lt"/>
                      </a:endParaRPr>
                    </a:p>
                  </a:txBody>
                  <a:tcPr marL="8997" marR="8997" marT="899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>
                          <a:effectLst/>
                          <a:latin typeface="+mj-lt"/>
                        </a:rPr>
                        <a:t> </a:t>
                      </a:r>
                      <a:r>
                        <a:rPr lang="en-US" sz="1400" b="1" u="none" strike="noStrike" dirty="0" smtClean="0">
                          <a:effectLst/>
                          <a:latin typeface="+mj-lt"/>
                        </a:rPr>
                        <a:t>Large</a:t>
                      </a:r>
                    </a:p>
                    <a:p>
                      <a:pPr algn="ctr" fontAlgn="b"/>
                      <a:r>
                        <a:rPr lang="en-US" sz="1400" b="1" u="none" strike="noStrike" dirty="0" smtClean="0">
                          <a:effectLst/>
                          <a:latin typeface="+mj-lt"/>
                        </a:rPr>
                        <a:t> </a:t>
                      </a:r>
                      <a:r>
                        <a:rPr lang="en-US" sz="1400" b="1" u="none" strike="noStrike" dirty="0">
                          <a:effectLst/>
                          <a:latin typeface="+mj-lt"/>
                        </a:rPr>
                        <a:t>Stocks</a:t>
                      </a:r>
                      <a:endParaRPr lang="en-US" sz="1400" b="1" i="0" u="none" strike="noStrike" dirty="0">
                        <a:effectLst/>
                        <a:latin typeface="+mj-lt"/>
                      </a:endParaRPr>
                    </a:p>
                  </a:txBody>
                  <a:tcPr marL="8997" marR="8997" marT="8997" marB="0" anchor="b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400" b="1" u="none" strike="noStrike" dirty="0">
                          <a:effectLst/>
                          <a:latin typeface="+mj-lt"/>
                        </a:rPr>
                        <a:t> U.S. Long-Term Treasuries</a:t>
                      </a:r>
                      <a:endParaRPr lang="en-US" sz="1400" b="1" i="0" u="none" strike="noStrike" dirty="0">
                        <a:effectLst/>
                        <a:latin typeface="+mj-lt"/>
                      </a:endParaRPr>
                    </a:p>
                  </a:txBody>
                  <a:tcPr marL="8997" marR="8997" marT="8997" marB="0" anchor="b"/>
                </a:tc>
              </a:tr>
              <a:tr h="408081"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 dirty="0">
                          <a:effectLst/>
                          <a:latin typeface="+mj-lt"/>
                        </a:rPr>
                        <a:t>Geometric average (%)</a:t>
                      </a:r>
                      <a:endParaRPr lang="en-US" sz="1400" b="1" i="0" u="none" strike="noStrike" dirty="0">
                        <a:effectLst/>
                        <a:latin typeface="+mj-lt"/>
                      </a:endParaRPr>
                    </a:p>
                  </a:txBody>
                  <a:tcPr marL="8997" marR="8997" marT="8997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  <a:latin typeface="+mj-lt"/>
                        </a:rPr>
                        <a:t>8.24</a:t>
                      </a:r>
                      <a:endParaRPr lang="en-US" sz="1400" b="0" i="0" u="none" strike="noStrike">
                        <a:effectLst/>
                        <a:latin typeface="+mj-lt"/>
                      </a:endParaRPr>
                    </a:p>
                  </a:txBody>
                  <a:tcPr marL="8997" marR="8997" marT="899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  <a:latin typeface="+mj-lt"/>
                        </a:rPr>
                        <a:t>5.37</a:t>
                      </a:r>
                      <a:endParaRPr lang="en-US" sz="1400" b="0" i="0" u="none" strike="noStrike">
                        <a:effectLst/>
                        <a:latin typeface="+mj-lt"/>
                      </a:endParaRPr>
                    </a:p>
                  </a:txBody>
                  <a:tcPr marL="8997" marR="8997" marT="8997" marB="0" anchor="b"/>
                </a:tc>
                <a:tc>
                  <a:txBody>
                    <a:bodyPr/>
                    <a:lstStyle/>
                    <a:p>
                      <a:pPr algn="l" fontAlgn="b"/>
                      <a:endParaRPr lang="en-US" sz="1400" b="0" i="0" u="none" strike="noStrike">
                        <a:effectLst/>
                        <a:latin typeface="+mj-lt"/>
                      </a:endParaRPr>
                    </a:p>
                  </a:txBody>
                  <a:tcPr marL="8997" marR="8997" marT="899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  <a:latin typeface="+mj-lt"/>
                        </a:rPr>
                        <a:t>11.82</a:t>
                      </a:r>
                      <a:endParaRPr lang="en-US" sz="1400" b="0" i="0" u="none" strike="noStrike">
                        <a:effectLst/>
                        <a:latin typeface="+mj-lt"/>
                      </a:endParaRPr>
                    </a:p>
                  </a:txBody>
                  <a:tcPr marL="8997" marR="8997" marT="899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  <a:latin typeface="+mj-lt"/>
                        </a:rPr>
                        <a:t>9.88</a:t>
                      </a:r>
                      <a:endParaRPr lang="en-US" sz="1400" b="0" i="0" u="none" strike="noStrike">
                        <a:effectLst/>
                        <a:latin typeface="+mj-lt"/>
                      </a:endParaRPr>
                    </a:p>
                  </a:txBody>
                  <a:tcPr marL="8997" marR="8997" marT="899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  <a:latin typeface="+mj-lt"/>
                        </a:rPr>
                        <a:t>5.07</a:t>
                      </a:r>
                      <a:endParaRPr lang="en-US" sz="1400" b="0" i="0" u="none" strike="noStrike">
                        <a:effectLst/>
                        <a:latin typeface="+mj-lt"/>
                      </a:endParaRPr>
                    </a:p>
                  </a:txBody>
                  <a:tcPr marL="8997" marR="8997" marT="8997" marB="0" anchor="b"/>
                </a:tc>
              </a:tr>
              <a:tr h="263718"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>
                          <a:effectLst/>
                          <a:latin typeface="+mj-lt"/>
                        </a:rPr>
                        <a:t>Lowest return</a:t>
                      </a:r>
                      <a:endParaRPr lang="en-US" sz="1400" b="1" i="0" u="none" strike="noStrike">
                        <a:effectLst/>
                        <a:latin typeface="+mj-lt"/>
                      </a:endParaRPr>
                    </a:p>
                  </a:txBody>
                  <a:tcPr marL="8997" marR="8997" marT="8997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  <a:latin typeface="+mj-lt"/>
                        </a:rPr>
                        <a:t> -39.94 (1931)</a:t>
                      </a:r>
                      <a:endParaRPr lang="en-US" sz="1400" b="0" i="0" u="none" strike="noStrike">
                        <a:effectLst/>
                        <a:latin typeface="+mj-lt"/>
                      </a:endParaRPr>
                    </a:p>
                  </a:txBody>
                  <a:tcPr marL="8997" marR="8997" marT="899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>
                          <a:effectLst/>
                          <a:latin typeface="+mj-lt"/>
                        </a:rPr>
                        <a:t> -</a:t>
                      </a:r>
                      <a:r>
                        <a:rPr lang="en-US" sz="1400" u="none" strike="noStrike" dirty="0" smtClean="0">
                          <a:effectLst/>
                          <a:latin typeface="+mj-lt"/>
                        </a:rPr>
                        <a:t>13.50</a:t>
                      </a:r>
                    </a:p>
                    <a:p>
                      <a:pPr algn="r" fontAlgn="b"/>
                      <a:r>
                        <a:rPr lang="en-US" sz="1400" u="none" strike="noStrike" dirty="0" smtClean="0">
                          <a:effectLst/>
                          <a:latin typeface="+mj-lt"/>
                        </a:rPr>
                        <a:t> </a:t>
                      </a:r>
                      <a:r>
                        <a:rPr lang="en-US" sz="1400" u="none" strike="noStrike" dirty="0">
                          <a:effectLst/>
                          <a:latin typeface="+mj-lt"/>
                        </a:rPr>
                        <a:t>(1946)</a:t>
                      </a:r>
                      <a:endParaRPr lang="en-US" sz="1400" b="0" i="0" u="none" strike="noStrike" dirty="0">
                        <a:effectLst/>
                        <a:latin typeface="+mj-lt"/>
                      </a:endParaRPr>
                    </a:p>
                  </a:txBody>
                  <a:tcPr marL="8997" marR="8997" marT="8997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en-US" sz="1400" b="0" i="0" u="none" strike="noStrike">
                        <a:effectLst/>
                        <a:latin typeface="+mj-lt"/>
                      </a:endParaRPr>
                    </a:p>
                  </a:txBody>
                  <a:tcPr marL="8997" marR="8997" marT="899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>
                          <a:effectLst/>
                          <a:latin typeface="+mj-lt"/>
                        </a:rPr>
                        <a:t> -</a:t>
                      </a:r>
                      <a:r>
                        <a:rPr lang="en-US" sz="1400" u="none" strike="noStrike" dirty="0" smtClean="0">
                          <a:effectLst/>
                          <a:latin typeface="+mj-lt"/>
                        </a:rPr>
                        <a:t>54.27</a:t>
                      </a:r>
                    </a:p>
                    <a:p>
                      <a:pPr algn="r" fontAlgn="b"/>
                      <a:r>
                        <a:rPr lang="en-US" sz="1400" u="none" strike="noStrike" dirty="0" smtClean="0">
                          <a:effectLst/>
                          <a:latin typeface="+mj-lt"/>
                        </a:rPr>
                        <a:t> </a:t>
                      </a:r>
                      <a:r>
                        <a:rPr lang="en-US" sz="1400" u="none" strike="noStrike" dirty="0">
                          <a:effectLst/>
                          <a:latin typeface="+mj-lt"/>
                        </a:rPr>
                        <a:t>(1937)</a:t>
                      </a:r>
                      <a:endParaRPr lang="en-US" sz="1400" b="0" i="0" u="none" strike="noStrike" dirty="0">
                        <a:effectLst/>
                        <a:latin typeface="+mj-lt"/>
                      </a:endParaRPr>
                    </a:p>
                  </a:txBody>
                  <a:tcPr marL="8997" marR="8997" marT="899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>
                          <a:effectLst/>
                          <a:latin typeface="+mj-lt"/>
                        </a:rPr>
                        <a:t> -45.56 </a:t>
                      </a:r>
                      <a:endParaRPr lang="en-US" sz="1400" u="none" strike="noStrike" dirty="0" smtClean="0">
                        <a:effectLst/>
                        <a:latin typeface="+mj-lt"/>
                      </a:endParaRPr>
                    </a:p>
                    <a:p>
                      <a:pPr algn="r" fontAlgn="b"/>
                      <a:r>
                        <a:rPr lang="en-US" sz="1400" u="none" strike="noStrike" dirty="0" smtClean="0">
                          <a:effectLst/>
                          <a:latin typeface="+mj-lt"/>
                        </a:rPr>
                        <a:t>(</a:t>
                      </a:r>
                      <a:r>
                        <a:rPr lang="en-US" sz="1400" u="none" strike="noStrike" dirty="0">
                          <a:effectLst/>
                          <a:latin typeface="+mj-lt"/>
                        </a:rPr>
                        <a:t>1931)</a:t>
                      </a:r>
                      <a:endParaRPr lang="en-US" sz="1400" b="0" i="0" u="none" strike="noStrike" dirty="0">
                        <a:effectLst/>
                        <a:latin typeface="+mj-lt"/>
                      </a:endParaRPr>
                    </a:p>
                  </a:txBody>
                  <a:tcPr marL="8997" marR="8997" marT="899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>
                          <a:effectLst/>
                          <a:latin typeface="+mj-lt"/>
                        </a:rPr>
                        <a:t> </a:t>
                      </a:r>
                      <a:r>
                        <a:rPr lang="en-US" sz="1400" u="none" strike="noStrike" dirty="0" smtClean="0">
                          <a:effectLst/>
                          <a:latin typeface="+mj-lt"/>
                        </a:rPr>
                        <a:t>-13.82 </a:t>
                      </a:r>
                    </a:p>
                    <a:p>
                      <a:pPr algn="r" fontAlgn="b"/>
                      <a:r>
                        <a:rPr lang="en-US" sz="1400" u="none" strike="noStrike" dirty="0" smtClean="0">
                          <a:effectLst/>
                          <a:latin typeface="+mj-lt"/>
                        </a:rPr>
                        <a:t>(</a:t>
                      </a:r>
                      <a:r>
                        <a:rPr lang="en-US" sz="1400" u="none" strike="noStrike" dirty="0">
                          <a:effectLst/>
                          <a:latin typeface="+mj-lt"/>
                        </a:rPr>
                        <a:t>2009)</a:t>
                      </a:r>
                      <a:endParaRPr lang="en-US" sz="1400" b="0" i="0" u="none" strike="noStrike" dirty="0">
                        <a:effectLst/>
                        <a:latin typeface="+mj-lt"/>
                      </a:endParaRPr>
                    </a:p>
                  </a:txBody>
                  <a:tcPr marL="8997" marR="8997" marT="8997" marB="0" anchor="b"/>
                </a:tc>
              </a:tr>
              <a:tr h="263718">
                <a:tc gridSpan="2">
                  <a:txBody>
                    <a:bodyPr/>
                    <a:lstStyle/>
                    <a:p>
                      <a:pPr algn="l" fontAlgn="b"/>
                      <a:r>
                        <a:rPr lang="en-US" sz="1400" u="none" strike="noStrike" dirty="0">
                          <a:effectLst/>
                          <a:latin typeface="+mj-lt"/>
                        </a:rPr>
                        <a:t>Highest return</a:t>
                      </a:r>
                      <a:endParaRPr lang="en-US" sz="1400" b="1" i="0" u="none" strike="noStrike" dirty="0">
                        <a:effectLst/>
                        <a:latin typeface="+mj-lt"/>
                      </a:endParaRPr>
                    </a:p>
                  </a:txBody>
                  <a:tcPr marL="8997" marR="8997" marT="8997" marB="0" anchor="b"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>
                          <a:effectLst/>
                          <a:latin typeface="+mj-lt"/>
                        </a:rPr>
                        <a:t>  70.81 (1933)</a:t>
                      </a:r>
                      <a:endParaRPr lang="en-US" sz="1400" b="0" i="0" u="none" strike="noStrike">
                        <a:effectLst/>
                        <a:latin typeface="+mj-lt"/>
                      </a:endParaRPr>
                    </a:p>
                  </a:txBody>
                  <a:tcPr marL="8997" marR="8997" marT="899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>
                          <a:effectLst/>
                          <a:latin typeface="+mj-lt"/>
                        </a:rPr>
                        <a:t>  </a:t>
                      </a:r>
                      <a:r>
                        <a:rPr lang="en-US" sz="1400" u="none" strike="noStrike" dirty="0" smtClean="0">
                          <a:effectLst/>
                          <a:latin typeface="+mj-lt"/>
                        </a:rPr>
                        <a:t>34.12</a:t>
                      </a:r>
                    </a:p>
                    <a:p>
                      <a:pPr algn="r" fontAlgn="b"/>
                      <a:r>
                        <a:rPr lang="en-US" sz="1400" u="none" strike="noStrike" dirty="0" smtClean="0">
                          <a:effectLst/>
                          <a:latin typeface="+mj-lt"/>
                        </a:rPr>
                        <a:t> </a:t>
                      </a:r>
                      <a:r>
                        <a:rPr lang="en-US" sz="1400" u="none" strike="noStrike" dirty="0">
                          <a:effectLst/>
                          <a:latin typeface="+mj-lt"/>
                        </a:rPr>
                        <a:t>(1985)</a:t>
                      </a:r>
                      <a:endParaRPr lang="en-US" sz="1400" b="0" i="0" u="none" strike="noStrike" dirty="0">
                        <a:effectLst/>
                        <a:latin typeface="+mj-lt"/>
                      </a:endParaRPr>
                    </a:p>
                  </a:txBody>
                  <a:tcPr marL="8997" marR="8997" marT="8997" marB="0" anchor="b"/>
                </a:tc>
                <a:tc>
                  <a:txBody>
                    <a:bodyPr/>
                    <a:lstStyle/>
                    <a:p>
                      <a:pPr algn="r" fontAlgn="b"/>
                      <a:endParaRPr lang="en-US" sz="1400" b="0" i="0" u="none" strike="noStrike">
                        <a:effectLst/>
                        <a:latin typeface="+mj-lt"/>
                      </a:endParaRPr>
                    </a:p>
                  </a:txBody>
                  <a:tcPr marL="8997" marR="8997" marT="899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>
                          <a:effectLst/>
                          <a:latin typeface="+mj-lt"/>
                        </a:rPr>
                        <a:t> </a:t>
                      </a:r>
                      <a:r>
                        <a:rPr lang="en-US" sz="1400" u="none" strike="noStrike" dirty="0" smtClean="0">
                          <a:effectLst/>
                          <a:latin typeface="+mj-lt"/>
                        </a:rPr>
                        <a:t>159.05</a:t>
                      </a:r>
                    </a:p>
                    <a:p>
                      <a:pPr algn="r" fontAlgn="b"/>
                      <a:r>
                        <a:rPr lang="en-US" sz="1400" u="none" strike="noStrike" dirty="0" smtClean="0">
                          <a:effectLst/>
                          <a:latin typeface="+mj-lt"/>
                        </a:rPr>
                        <a:t> </a:t>
                      </a:r>
                      <a:r>
                        <a:rPr lang="en-US" sz="1400" u="none" strike="noStrike" dirty="0">
                          <a:effectLst/>
                          <a:latin typeface="+mj-lt"/>
                        </a:rPr>
                        <a:t>(1933)</a:t>
                      </a:r>
                      <a:endParaRPr lang="en-US" sz="1400" b="0" i="0" u="none" strike="noStrike" dirty="0">
                        <a:effectLst/>
                        <a:latin typeface="+mj-lt"/>
                      </a:endParaRPr>
                    </a:p>
                  </a:txBody>
                  <a:tcPr marL="8997" marR="8997" marT="899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>
                          <a:effectLst/>
                          <a:latin typeface="+mj-lt"/>
                        </a:rPr>
                        <a:t>   54.56 </a:t>
                      </a:r>
                      <a:endParaRPr lang="en-US" sz="1400" u="none" strike="noStrike" dirty="0" smtClean="0">
                        <a:effectLst/>
                        <a:latin typeface="+mj-lt"/>
                      </a:endParaRPr>
                    </a:p>
                    <a:p>
                      <a:pPr algn="r" fontAlgn="b"/>
                      <a:r>
                        <a:rPr lang="en-US" sz="1400" u="none" strike="noStrike" dirty="0" smtClean="0">
                          <a:effectLst/>
                          <a:latin typeface="+mj-lt"/>
                        </a:rPr>
                        <a:t>(</a:t>
                      </a:r>
                      <a:r>
                        <a:rPr lang="en-US" sz="1400" u="none" strike="noStrike" dirty="0">
                          <a:effectLst/>
                          <a:latin typeface="+mj-lt"/>
                        </a:rPr>
                        <a:t>1933)</a:t>
                      </a:r>
                      <a:endParaRPr lang="en-US" sz="1400" b="0" i="0" u="none" strike="noStrike" dirty="0">
                        <a:effectLst/>
                        <a:latin typeface="+mj-lt"/>
                      </a:endParaRPr>
                    </a:p>
                  </a:txBody>
                  <a:tcPr marL="8997" marR="8997" marT="8997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400" u="none" strike="noStrike" dirty="0">
                          <a:effectLst/>
                          <a:latin typeface="+mj-lt"/>
                        </a:rPr>
                        <a:t>  </a:t>
                      </a:r>
                      <a:r>
                        <a:rPr lang="en-US" sz="1400" u="none" strike="noStrike" dirty="0" smtClean="0">
                          <a:effectLst/>
                          <a:latin typeface="+mj-lt"/>
                        </a:rPr>
                        <a:t>32.68</a:t>
                      </a:r>
                    </a:p>
                    <a:p>
                      <a:pPr algn="r" fontAlgn="b"/>
                      <a:r>
                        <a:rPr lang="en-US" sz="1400" u="none" strike="noStrike" dirty="0" smtClean="0">
                          <a:effectLst/>
                          <a:latin typeface="+mj-lt"/>
                        </a:rPr>
                        <a:t> </a:t>
                      </a:r>
                      <a:r>
                        <a:rPr lang="en-US" sz="1400" u="none" strike="noStrike" dirty="0">
                          <a:effectLst/>
                          <a:latin typeface="+mj-lt"/>
                        </a:rPr>
                        <a:t>(1985)</a:t>
                      </a:r>
                      <a:endParaRPr lang="en-US" sz="1400" b="0" i="0" u="none" strike="noStrike" dirty="0">
                        <a:effectLst/>
                        <a:latin typeface="+mj-lt"/>
                      </a:endParaRPr>
                    </a:p>
                  </a:txBody>
                  <a:tcPr marL="8997" marR="8997" marT="8997" marB="0" anchor="b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2238465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Rectangle 1"/>
          <p:cNvSpPr>
            <a:spLocks noGrp="1" noChangeArrowheads="1"/>
          </p:cNvSpPr>
          <p:nvPr>
            <p:ph type="title"/>
          </p:nvPr>
        </p:nvSpPr>
        <p:spPr>
          <a:xfrm>
            <a:off x="152400" y="190500"/>
            <a:ext cx="8839200" cy="762000"/>
          </a:xfrm>
        </p:spPr>
        <p:txBody>
          <a:bodyPr>
            <a:noAutofit/>
          </a:bodyPr>
          <a:lstStyle/>
          <a:p>
            <a:pPr eaLnBrk="1" hangingPunct="1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US" sz="3200" dirty="0" smtClean="0">
                <a:solidFill>
                  <a:srgbClr val="0B5B7F"/>
                </a:solidFill>
              </a:rPr>
              <a:t>Figure 5.4 Rates of Return on Stocks, Bonds, and Bills</a:t>
            </a:r>
          </a:p>
        </p:txBody>
      </p:sp>
      <p:graphicFrame>
        <p:nvGraphicFramePr>
          <p:cNvPr id="4" name="Char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586893023"/>
              </p:ext>
            </p:extLst>
          </p:nvPr>
        </p:nvGraphicFramePr>
        <p:xfrm>
          <a:off x="381000" y="1295400"/>
          <a:ext cx="8305800" cy="46482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</p:spTree>
    <p:extLst>
      <p:ext uri="{BB962C8B-B14F-4D97-AF65-F5344CB8AC3E}">
        <p14:creationId xmlns:p14="http://schemas.microsoft.com/office/powerpoint/2010/main" val="262360230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1"/>
          <p:cNvSpPr>
            <a:spLocks noGrp="1" noChangeArrowheads="1"/>
          </p:cNvSpPr>
          <p:nvPr>
            <p:ph type="title"/>
          </p:nvPr>
        </p:nvSpPr>
        <p:spPr>
          <a:xfrm>
            <a:off x="76200" y="134938"/>
            <a:ext cx="8915400" cy="836612"/>
          </a:xfrm>
        </p:spPr>
        <p:txBody>
          <a:bodyPr>
            <a:noAutofit/>
          </a:bodyPr>
          <a:lstStyle/>
          <a:p>
            <a:pPr eaLnBrk="1" hangingPunct="1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US" sz="3600" dirty="0" smtClean="0">
                <a:solidFill>
                  <a:srgbClr val="0B5B7F"/>
                </a:solidFill>
              </a:rPr>
              <a:t>5.5 Asset Allocation across Portfolios</a:t>
            </a:r>
          </a:p>
        </p:txBody>
      </p:sp>
      <p:sp>
        <p:nvSpPr>
          <p:cNvPr id="24579" name="Text Box 2"/>
          <p:cNvSpPr txBox="1">
            <a:spLocks noChangeArrowheads="1"/>
          </p:cNvSpPr>
          <p:nvPr/>
        </p:nvSpPr>
        <p:spPr bwMode="auto">
          <a:xfrm>
            <a:off x="304800" y="1219200"/>
            <a:ext cx="82296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 marL="182563" indent="-180975"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1pPr>
            <a:lvl2pPr marL="457200" indent="-180975"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2pPr>
            <a:lvl3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3pPr>
            <a:lvl4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4pPr>
            <a:lvl5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3200" dirty="0">
                <a:solidFill>
                  <a:srgbClr val="292934"/>
                </a:solidFill>
              </a:rPr>
              <a:t>Asset Allocation</a:t>
            </a:r>
          </a:p>
          <a:p>
            <a:pPr lvl="1"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Portfolio choice among broad investment classes</a:t>
            </a:r>
          </a:p>
          <a:p>
            <a:pPr eaLnBrk="1" hangingPunct="1">
              <a:lnSpc>
                <a:spcPct val="100000"/>
              </a:lnSpc>
              <a:spcBef>
                <a:spcPts val="638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3200" dirty="0">
                <a:solidFill>
                  <a:srgbClr val="292934"/>
                </a:solidFill>
              </a:rPr>
              <a:t>Complete Portfolio</a:t>
            </a:r>
          </a:p>
          <a:p>
            <a:pPr lvl="1" eaLnBrk="1" hangingPunct="1">
              <a:lnSpc>
                <a:spcPct val="100000"/>
              </a:lnSpc>
              <a:spcBef>
                <a:spcPts val="488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Entire </a:t>
            </a:r>
            <a:r>
              <a:rPr lang="en-US" sz="2800" dirty="0" smtClean="0">
                <a:solidFill>
                  <a:srgbClr val="292934"/>
                </a:solidFill>
              </a:rPr>
              <a:t>portfolio, </a:t>
            </a:r>
            <a:r>
              <a:rPr lang="en-US" sz="2800" dirty="0">
                <a:solidFill>
                  <a:srgbClr val="292934"/>
                </a:solidFill>
              </a:rPr>
              <a:t>including risky and </a:t>
            </a:r>
            <a:r>
              <a:rPr lang="en-US" sz="2800" dirty="0" smtClean="0">
                <a:solidFill>
                  <a:srgbClr val="292934"/>
                </a:solidFill>
              </a:rPr>
              <a:t>risk-free </a:t>
            </a:r>
            <a:r>
              <a:rPr lang="en-US" sz="2800" dirty="0">
                <a:solidFill>
                  <a:srgbClr val="292934"/>
                </a:solidFill>
              </a:rPr>
              <a:t>assets</a:t>
            </a:r>
          </a:p>
          <a:p>
            <a:pPr eaLnBrk="1" hangingPunct="1">
              <a:lnSpc>
                <a:spcPct val="100000"/>
              </a:lnSpc>
              <a:spcAft>
                <a:spcPts val="1425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3200" dirty="0">
                <a:solidFill>
                  <a:srgbClr val="292934"/>
                </a:solidFill>
              </a:rPr>
              <a:t>Capital Allocation</a:t>
            </a:r>
          </a:p>
          <a:p>
            <a:pPr lvl="1" eaLnBrk="1" hangingPunct="1">
              <a:lnSpc>
                <a:spcPct val="100000"/>
              </a:lnSpc>
              <a:spcAft>
                <a:spcPts val="1138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Choice between risky and risk-free assets</a:t>
            </a:r>
          </a:p>
          <a:p>
            <a:pPr lvl="1" eaLnBrk="1" hangingPunct="1">
              <a:lnSpc>
                <a:spcPct val="100000"/>
              </a:lnSpc>
              <a:spcAft>
                <a:spcPts val="1138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endParaRPr lang="en-US" sz="2400" dirty="0">
              <a:solidFill>
                <a:srgbClr val="29293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27836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1"/>
          <p:cNvSpPr txBox="1">
            <a:spLocks noChangeArrowheads="1"/>
          </p:cNvSpPr>
          <p:nvPr/>
        </p:nvSpPr>
        <p:spPr bwMode="auto">
          <a:xfrm>
            <a:off x="457200" y="1219200"/>
            <a:ext cx="82296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 marL="182563" indent="-180975"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1pPr>
            <a:lvl2pPr marL="457200" indent="-180975"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2pPr>
            <a:lvl3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3pPr>
            <a:lvl4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4pPr>
            <a:lvl5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3200" dirty="0">
                <a:solidFill>
                  <a:srgbClr val="292934"/>
                </a:solidFill>
              </a:rPr>
              <a:t>The Risk-Free Asset</a:t>
            </a:r>
          </a:p>
          <a:p>
            <a:pPr lvl="1"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Treasury bonds (still affected by inflation)</a:t>
            </a:r>
          </a:p>
          <a:p>
            <a:pPr lvl="1"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Price-indexed government </a:t>
            </a:r>
            <a:r>
              <a:rPr lang="en-US" sz="2800" dirty="0" smtClean="0">
                <a:solidFill>
                  <a:srgbClr val="292934"/>
                </a:solidFill>
              </a:rPr>
              <a:t>bonds</a:t>
            </a:r>
            <a:endParaRPr lang="en-US" sz="2800" dirty="0">
              <a:solidFill>
                <a:srgbClr val="292934"/>
              </a:solidFill>
            </a:endParaRPr>
          </a:p>
          <a:p>
            <a:pPr lvl="1"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Money market instruments effectively risk-free</a:t>
            </a:r>
          </a:p>
          <a:p>
            <a:pPr lvl="1" eaLnBrk="1" hangingPunct="1">
              <a:lnSpc>
                <a:spcPct val="100000"/>
              </a:lnSpc>
              <a:spcAft>
                <a:spcPts val="1138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Risk of </a:t>
            </a:r>
            <a:r>
              <a:rPr lang="en-US" sz="2800" dirty="0" smtClean="0">
                <a:solidFill>
                  <a:srgbClr val="292934"/>
                </a:solidFill>
              </a:rPr>
              <a:t>CDs and </a:t>
            </a:r>
            <a:r>
              <a:rPr lang="en-US" sz="2800" dirty="0">
                <a:solidFill>
                  <a:srgbClr val="292934"/>
                </a:solidFill>
              </a:rPr>
              <a:t>commercial </a:t>
            </a:r>
            <a:r>
              <a:rPr lang="en-US" sz="2800" dirty="0" smtClean="0">
                <a:solidFill>
                  <a:srgbClr val="292934"/>
                </a:solidFill>
              </a:rPr>
              <a:t>paper is miniscule </a:t>
            </a:r>
            <a:r>
              <a:rPr lang="en-US" sz="2800" dirty="0">
                <a:solidFill>
                  <a:srgbClr val="292934"/>
                </a:solidFill>
              </a:rPr>
              <a:t>compared to most assets</a:t>
            </a:r>
          </a:p>
        </p:txBody>
      </p:sp>
      <p:sp>
        <p:nvSpPr>
          <p:cNvPr id="4" name="Rectangle 1"/>
          <p:cNvSpPr>
            <a:spLocks noGrp="1" noChangeArrowheads="1"/>
          </p:cNvSpPr>
          <p:nvPr>
            <p:ph type="title"/>
          </p:nvPr>
        </p:nvSpPr>
        <p:spPr>
          <a:xfrm>
            <a:off x="76200" y="134938"/>
            <a:ext cx="8915400" cy="836612"/>
          </a:xfrm>
        </p:spPr>
        <p:txBody>
          <a:bodyPr>
            <a:noAutofit/>
          </a:bodyPr>
          <a:lstStyle/>
          <a:p>
            <a:pPr eaLnBrk="1" hangingPunct="1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US" sz="3600" dirty="0" smtClean="0">
                <a:solidFill>
                  <a:srgbClr val="0B5B7F"/>
                </a:solidFill>
              </a:rPr>
              <a:t>5.5 Asset Allocation across Portfolios</a:t>
            </a:r>
          </a:p>
        </p:txBody>
      </p:sp>
    </p:spTree>
    <p:extLst>
      <p:ext uri="{BB962C8B-B14F-4D97-AF65-F5344CB8AC3E}">
        <p14:creationId xmlns:p14="http://schemas.microsoft.com/office/powerpoint/2010/main" val="246401678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1"/>
          <p:cNvSpPr>
            <a:spLocks noGrp="1" noChangeArrowheads="1"/>
          </p:cNvSpPr>
          <p:nvPr>
            <p:ph type="title"/>
          </p:nvPr>
        </p:nvSpPr>
        <p:spPr>
          <a:xfrm>
            <a:off x="76200" y="134938"/>
            <a:ext cx="8915400" cy="836612"/>
          </a:xfrm>
        </p:spPr>
        <p:txBody>
          <a:bodyPr>
            <a:noAutofit/>
          </a:bodyPr>
          <a:lstStyle/>
          <a:p>
            <a: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US" sz="3200" dirty="0" smtClean="0">
                <a:solidFill>
                  <a:srgbClr val="0B5B7F"/>
                </a:solidFill>
              </a:rPr>
              <a:t>5.5 </a:t>
            </a:r>
            <a:r>
              <a:rPr lang="en-US" sz="3200" dirty="0" smtClean="0"/>
              <a:t>Portfolio Asset </a:t>
            </a:r>
            <a:r>
              <a:rPr lang="en-US" sz="3200" dirty="0" smtClean="0">
                <a:solidFill>
                  <a:srgbClr val="0B5B7F"/>
                </a:solidFill>
              </a:rPr>
              <a:t>Allocation: Expected Return and Risk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3089571"/>
              </p:ext>
            </p:extLst>
          </p:nvPr>
        </p:nvGraphicFramePr>
        <p:xfrm>
          <a:off x="1295400" y="1371600"/>
          <a:ext cx="6548438" cy="457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4" imgW="3759120" imgH="2628720" progId="Equation.DSMT4">
                  <p:embed/>
                </p:oleObj>
              </mc:Choice>
              <mc:Fallback>
                <p:oleObj name="Equation" r:id="rId4" imgW="3759120" imgH="262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95400" y="1371600"/>
                        <a:ext cx="6548438" cy="4579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9529255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1"/>
          <p:cNvSpPr>
            <a:spLocks noGrp="1" noChangeArrowheads="1"/>
          </p:cNvSpPr>
          <p:nvPr>
            <p:ph type="title"/>
          </p:nvPr>
        </p:nvSpPr>
        <p:spPr>
          <a:xfrm>
            <a:off x="0" y="152400"/>
            <a:ext cx="8853488" cy="836613"/>
          </a:xfrm>
        </p:spPr>
        <p:txBody>
          <a:bodyPr/>
          <a:lstStyle/>
          <a:p>
            <a:pPr eaLnBrk="1" hangingPunct="1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US" sz="4000" smtClean="0">
                <a:solidFill>
                  <a:srgbClr val="0B5B7F"/>
                </a:solidFill>
              </a:rPr>
              <a:t>Figure 5.6 Investment Opportunity Set</a:t>
            </a:r>
          </a:p>
        </p:txBody>
      </p:sp>
      <p:pic>
        <p:nvPicPr>
          <p:cNvPr id="1229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1524000"/>
            <a:ext cx="7900226" cy="4090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435242938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ext Box 1"/>
          <p:cNvSpPr txBox="1">
            <a:spLocks noChangeArrowheads="1"/>
          </p:cNvSpPr>
          <p:nvPr/>
        </p:nvSpPr>
        <p:spPr bwMode="auto">
          <a:xfrm>
            <a:off x="457200" y="1447800"/>
            <a:ext cx="82296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 marL="182563" indent="-180975"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1pPr>
            <a:lvl2pPr marL="457200" indent="-180975"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2pPr>
            <a:lvl3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3pPr>
            <a:lvl4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4pPr>
            <a:lvl5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3200" dirty="0">
                <a:solidFill>
                  <a:srgbClr val="292934"/>
                </a:solidFill>
              </a:rPr>
              <a:t>Capital Allocation Line (CAL)</a:t>
            </a:r>
          </a:p>
          <a:p>
            <a:pPr lvl="1"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Plot of risk-return combinations available by varying allocation between risky and risk-free</a:t>
            </a:r>
          </a:p>
          <a:p>
            <a:pPr eaLnBrk="1" hangingPunct="1">
              <a:lnSpc>
                <a:spcPct val="100000"/>
              </a:lnSpc>
              <a:spcBef>
                <a:spcPts val="638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3200" dirty="0">
                <a:solidFill>
                  <a:srgbClr val="292934"/>
                </a:solidFill>
              </a:rPr>
              <a:t>Risk Aversion and Capital Allocation</a:t>
            </a:r>
          </a:p>
          <a:p>
            <a:pPr lvl="1" eaLnBrk="1" hangingPunct="1">
              <a:lnSpc>
                <a:spcPct val="100000"/>
              </a:lnSpc>
              <a:spcBef>
                <a:spcPts val="488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i="1" dirty="0">
                <a:solidFill>
                  <a:srgbClr val="292934"/>
                </a:solidFill>
              </a:rPr>
              <a:t>y</a:t>
            </a:r>
            <a:r>
              <a:rPr lang="en-US" sz="2800" dirty="0">
                <a:solidFill>
                  <a:srgbClr val="292934"/>
                </a:solidFill>
              </a:rPr>
              <a:t>: </a:t>
            </a:r>
            <a:r>
              <a:rPr lang="en-US" sz="2800" dirty="0" smtClean="0">
                <a:solidFill>
                  <a:srgbClr val="292934"/>
                </a:solidFill>
              </a:rPr>
              <a:t>Preferred </a:t>
            </a:r>
            <a:r>
              <a:rPr lang="en-US" sz="2800" dirty="0">
                <a:solidFill>
                  <a:srgbClr val="292934"/>
                </a:solidFill>
              </a:rPr>
              <a:t>capital allocation</a:t>
            </a:r>
          </a:p>
        </p:txBody>
      </p:sp>
      <p:sp>
        <p:nvSpPr>
          <p:cNvPr id="5" name="Rectangle 1"/>
          <p:cNvSpPr>
            <a:spLocks noGrp="1" noChangeArrowheads="1"/>
          </p:cNvSpPr>
          <p:nvPr>
            <p:ph type="title"/>
          </p:nvPr>
        </p:nvSpPr>
        <p:spPr>
          <a:xfrm>
            <a:off x="76200" y="134938"/>
            <a:ext cx="8915400" cy="836612"/>
          </a:xfrm>
        </p:spPr>
        <p:txBody>
          <a:bodyPr>
            <a:noAutofit/>
          </a:bodyPr>
          <a:lstStyle/>
          <a:p>
            <a:pPr eaLnBrk="1" hangingPunct="1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US" sz="3600" dirty="0" smtClean="0">
                <a:solidFill>
                  <a:srgbClr val="0B5B7F"/>
                </a:solidFill>
              </a:rPr>
              <a:t>5.5 Asset Allocation across Portfolios</a:t>
            </a:r>
          </a:p>
        </p:txBody>
      </p:sp>
      <p:pic>
        <p:nvPicPr>
          <p:cNvPr id="1331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762639"/>
            <a:ext cx="9144000" cy="8395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78819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1"/>
          <p:cNvSpPr>
            <a:spLocks noGrp="1" noChangeArrowheads="1"/>
          </p:cNvSpPr>
          <p:nvPr>
            <p:ph type="title"/>
          </p:nvPr>
        </p:nvSpPr>
        <p:spPr>
          <a:xfrm>
            <a:off x="288925" y="152400"/>
            <a:ext cx="8564563" cy="836613"/>
          </a:xfrm>
        </p:spPr>
        <p:txBody>
          <a:bodyPr/>
          <a:lstStyle/>
          <a:p>
            <a:pPr eaLnBrk="1" hangingPunct="1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r>
              <a:rPr lang="en-US" sz="4000" dirty="0" smtClean="0">
                <a:solidFill>
                  <a:srgbClr val="0B5B7F"/>
                </a:solidFill>
              </a:rPr>
              <a:t>5.1 Rates of Return: Example</a:t>
            </a:r>
          </a:p>
        </p:txBody>
      </p:sp>
      <p:sp>
        <p:nvSpPr>
          <p:cNvPr id="11267" name="Text Box 2"/>
          <p:cNvSpPr txBox="1">
            <a:spLocks noChangeArrowheads="1"/>
          </p:cNvSpPr>
          <p:nvPr/>
        </p:nvSpPr>
        <p:spPr bwMode="auto">
          <a:xfrm>
            <a:off x="457200" y="1219200"/>
            <a:ext cx="82296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 marL="182563" indent="-180975"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1pPr>
            <a:lvl2pPr marL="457200" indent="-180975"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2pPr>
            <a:lvl3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3pPr>
            <a:lvl4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4pPr>
            <a:lvl5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 smtClean="0">
                <a:solidFill>
                  <a:srgbClr val="292934"/>
                </a:solidFill>
              </a:rPr>
              <a:t>What is the HPR for a share of stock that was purchase for $25, sold for $27 and distributed $1.25 in dividends?</a:t>
            </a:r>
            <a:endParaRPr lang="en-US" sz="2800" dirty="0">
              <a:solidFill>
                <a:srgbClr val="292934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7580433"/>
              </p:ext>
            </p:extLst>
          </p:nvPr>
        </p:nvGraphicFramePr>
        <p:xfrm>
          <a:off x="666750" y="2590800"/>
          <a:ext cx="7810500" cy="1201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" name="Equation" r:id="rId4" imgW="2806560" imgH="431640" progId="Equation.DSMT4">
                  <p:embed/>
                </p:oleObj>
              </mc:Choice>
              <mc:Fallback>
                <p:oleObj name="Equation" r:id="rId4" imgW="28065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6750" y="2590800"/>
                        <a:ext cx="7810500" cy="1201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609600" y="4149151"/>
            <a:ext cx="304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7B1F1F"/>
                </a:solidFill>
              </a:rPr>
              <a:t>Capital Gains Yield?</a:t>
            </a:r>
            <a:endParaRPr lang="en-US" sz="2400" dirty="0">
              <a:solidFill>
                <a:srgbClr val="7B1F1F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638800" y="4149151"/>
            <a:ext cx="289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400" dirty="0" smtClean="0">
                <a:solidFill>
                  <a:srgbClr val="0B5B7F"/>
                </a:solidFill>
              </a:rPr>
              <a:t>Dividend Yield?</a:t>
            </a:r>
            <a:endParaRPr lang="en-US" sz="2400" dirty="0">
              <a:solidFill>
                <a:srgbClr val="0B5B7F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640381"/>
              </p:ext>
            </p:extLst>
          </p:nvPr>
        </p:nvGraphicFramePr>
        <p:xfrm>
          <a:off x="6393835" y="4710112"/>
          <a:ext cx="21209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8" name="Equation" r:id="rId6" imgW="761760" imgH="393480" progId="Equation.DSMT4">
                  <p:embed/>
                </p:oleObj>
              </mc:Choice>
              <mc:Fallback>
                <p:oleObj name="Equation" r:id="rId6" imgW="76176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3835" y="4710112"/>
                        <a:ext cx="2120900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358765"/>
              </p:ext>
            </p:extLst>
          </p:nvPr>
        </p:nvGraphicFramePr>
        <p:xfrm>
          <a:off x="609600" y="4710112"/>
          <a:ext cx="2579687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9" name="Equation" r:id="rId8" imgW="927000" imgH="393480" progId="Equation.DSMT4">
                  <p:embed/>
                </p:oleObj>
              </mc:Choice>
              <mc:Fallback>
                <p:oleObj name="Equation" r:id="rId8" imgW="92700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710112"/>
                        <a:ext cx="2579687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Arrow Connector 8"/>
          <p:cNvCxnSpPr/>
          <p:nvPr/>
        </p:nvCxnSpPr>
        <p:spPr>
          <a:xfrm flipH="1">
            <a:off x="3200400" y="3810000"/>
            <a:ext cx="2362200" cy="1447800"/>
          </a:xfrm>
          <a:prstGeom prst="straightConnector1">
            <a:avLst/>
          </a:prstGeom>
          <a:ln w="44450">
            <a:solidFill>
              <a:srgbClr val="7B1F1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5562600" y="3810000"/>
            <a:ext cx="615950" cy="1000063"/>
          </a:xfrm>
          <a:prstGeom prst="straightConnector1">
            <a:avLst/>
          </a:prstGeom>
          <a:ln w="44450">
            <a:solidFill>
              <a:srgbClr val="08425C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27395851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1"/>
          <p:cNvSpPr>
            <a:spLocks noGrp="1" noChangeArrowheads="1"/>
          </p:cNvSpPr>
          <p:nvPr>
            <p:ph type="title"/>
          </p:nvPr>
        </p:nvSpPr>
        <p:spPr>
          <a:xfrm>
            <a:off x="152400" y="152400"/>
            <a:ext cx="8991600" cy="836612"/>
          </a:xfrm>
        </p:spPr>
        <p:txBody>
          <a:bodyPr>
            <a:noAutofit/>
          </a:bodyPr>
          <a:lstStyle/>
          <a:p>
            <a:pPr eaLnBrk="1" hangingPunct="1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US" sz="3200" dirty="0" smtClean="0">
                <a:solidFill>
                  <a:srgbClr val="0B5B7F"/>
                </a:solidFill>
              </a:rPr>
              <a:t>5.6 Passive Strategies and the Capital Market Line</a:t>
            </a:r>
          </a:p>
        </p:txBody>
      </p:sp>
      <p:sp>
        <p:nvSpPr>
          <p:cNvPr id="28675" name="Text Box 2"/>
          <p:cNvSpPr txBox="1">
            <a:spLocks noChangeArrowheads="1"/>
          </p:cNvSpPr>
          <p:nvPr/>
        </p:nvSpPr>
        <p:spPr bwMode="auto">
          <a:xfrm>
            <a:off x="457200" y="1828800"/>
            <a:ext cx="8229600" cy="425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 marL="182563" indent="-180975"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1pPr>
            <a:lvl2pPr marL="457200" indent="-180975"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2pPr>
            <a:lvl3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3pPr>
            <a:lvl4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4pPr>
            <a:lvl5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3200" dirty="0">
                <a:solidFill>
                  <a:srgbClr val="292934"/>
                </a:solidFill>
              </a:rPr>
              <a:t>Passive Strategy</a:t>
            </a:r>
          </a:p>
          <a:p>
            <a:pPr lvl="1"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Investment policy that avoids security analysis</a:t>
            </a:r>
          </a:p>
          <a:p>
            <a:pPr eaLnBrk="1" hangingPunct="1">
              <a:lnSpc>
                <a:spcPct val="100000"/>
              </a:lnSpc>
              <a:spcBef>
                <a:spcPts val="638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3200" dirty="0">
                <a:solidFill>
                  <a:srgbClr val="292934"/>
                </a:solidFill>
              </a:rPr>
              <a:t>Capital Market Line (CML)</a:t>
            </a:r>
          </a:p>
          <a:p>
            <a:pPr lvl="1" eaLnBrk="1" hangingPunct="1">
              <a:lnSpc>
                <a:spcPct val="100000"/>
              </a:lnSpc>
              <a:spcBef>
                <a:spcPts val="488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Capital allocation line using </a:t>
            </a:r>
            <a:r>
              <a:rPr lang="en-US" sz="2800" dirty="0" smtClean="0">
                <a:solidFill>
                  <a:srgbClr val="292934"/>
                </a:solidFill>
              </a:rPr>
              <a:t>market-index </a:t>
            </a:r>
            <a:r>
              <a:rPr lang="en-US" sz="2800" dirty="0">
                <a:solidFill>
                  <a:srgbClr val="292934"/>
                </a:solidFill>
              </a:rPr>
              <a:t>portfolio as risky asset</a:t>
            </a:r>
          </a:p>
        </p:txBody>
      </p:sp>
    </p:spTree>
    <p:extLst>
      <p:ext uri="{BB962C8B-B14F-4D97-AF65-F5344CB8AC3E}">
        <p14:creationId xmlns:p14="http://schemas.microsoft.com/office/powerpoint/2010/main" val="1271872977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ext Box 1"/>
          <p:cNvSpPr txBox="1">
            <a:spLocks noChangeArrowheads="1"/>
          </p:cNvSpPr>
          <p:nvPr/>
        </p:nvSpPr>
        <p:spPr bwMode="auto">
          <a:xfrm>
            <a:off x="457200" y="1447800"/>
            <a:ext cx="8396288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 marL="182563" indent="-180975"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1pPr>
            <a:lvl2pPr marL="457200" indent="-180975"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2pPr>
            <a:lvl3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3pPr>
            <a:lvl4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4pPr>
            <a:lvl5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3200" dirty="0">
                <a:solidFill>
                  <a:srgbClr val="292934"/>
                </a:solidFill>
              </a:rPr>
              <a:t>Cost and Benefits of Passive Investing</a:t>
            </a:r>
          </a:p>
          <a:p>
            <a:pPr lvl="1"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Passive investing is </a:t>
            </a:r>
            <a:r>
              <a:rPr lang="en-US" sz="2800" dirty="0" smtClean="0">
                <a:solidFill>
                  <a:srgbClr val="292934"/>
                </a:solidFill>
              </a:rPr>
              <a:t>inexpensive and </a:t>
            </a:r>
            <a:r>
              <a:rPr lang="en-US" sz="2800" dirty="0">
                <a:solidFill>
                  <a:srgbClr val="292934"/>
                </a:solidFill>
              </a:rPr>
              <a:t>simple</a:t>
            </a:r>
          </a:p>
          <a:p>
            <a:pPr lvl="1"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Expense ratio of active mutual fund averages 1%</a:t>
            </a:r>
          </a:p>
          <a:p>
            <a:pPr lvl="1"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Expense ratio of hedge fund averages </a:t>
            </a:r>
            <a:r>
              <a:rPr lang="en-US" sz="2800" dirty="0" smtClean="0">
                <a:solidFill>
                  <a:srgbClr val="292934"/>
                </a:solidFill>
              </a:rPr>
              <a:t>1%-</a:t>
            </a:r>
            <a:r>
              <a:rPr lang="en-US" sz="2800" dirty="0">
                <a:solidFill>
                  <a:srgbClr val="292934"/>
                </a:solidFill>
              </a:rPr>
              <a:t>2%, plus 10% of returns above risk-free rate</a:t>
            </a:r>
          </a:p>
          <a:p>
            <a:pPr lvl="1"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Active management offers </a:t>
            </a:r>
            <a:r>
              <a:rPr lang="en-US" sz="2800" dirty="0" smtClean="0">
                <a:solidFill>
                  <a:srgbClr val="292934"/>
                </a:solidFill>
              </a:rPr>
              <a:t>potential for higher returns </a:t>
            </a:r>
            <a:endParaRPr lang="en-US" sz="2800" dirty="0">
              <a:solidFill>
                <a:srgbClr val="292934"/>
              </a:solidFill>
            </a:endParaRPr>
          </a:p>
        </p:txBody>
      </p:sp>
      <p:sp>
        <p:nvSpPr>
          <p:cNvPr id="30723" name="Text Box 2"/>
          <p:cNvSpPr txBox="1">
            <a:spLocks noChangeArrowheads="1"/>
          </p:cNvSpPr>
          <p:nvPr/>
        </p:nvSpPr>
        <p:spPr bwMode="auto">
          <a:xfrm>
            <a:off x="0" y="306388"/>
            <a:ext cx="8853488" cy="836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1pPr>
            <a:lvl2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2pPr>
            <a:lvl3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3pPr>
            <a:lvl4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4pPr>
            <a:lvl5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en-US" sz="3000" dirty="0">
                <a:solidFill>
                  <a:srgbClr val="0B5B7F"/>
                </a:solidFill>
              </a:rPr>
              <a:t>5.6 Passive Strategies and </a:t>
            </a:r>
            <a:r>
              <a:rPr lang="en-US" sz="3000" dirty="0" smtClean="0">
                <a:solidFill>
                  <a:srgbClr val="0B5B7F"/>
                </a:solidFill>
              </a:rPr>
              <a:t>the </a:t>
            </a:r>
            <a:r>
              <a:rPr lang="en-US" sz="3000" dirty="0">
                <a:solidFill>
                  <a:srgbClr val="0B5B7F"/>
                </a:solidFill>
              </a:rPr>
              <a:t>Capital Market Line</a:t>
            </a:r>
          </a:p>
        </p:txBody>
      </p:sp>
    </p:spTree>
    <p:extLst>
      <p:ext uri="{BB962C8B-B14F-4D97-AF65-F5344CB8AC3E}">
        <p14:creationId xmlns:p14="http://schemas.microsoft.com/office/powerpoint/2010/main" val="421576623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1"/>
          <p:cNvSpPr>
            <a:spLocks noGrp="1" noChangeArrowheads="1"/>
          </p:cNvSpPr>
          <p:nvPr>
            <p:ph type="title"/>
          </p:nvPr>
        </p:nvSpPr>
        <p:spPr>
          <a:xfrm>
            <a:off x="288925" y="152400"/>
            <a:ext cx="8564563" cy="836613"/>
          </a:xfrm>
        </p:spPr>
        <p:txBody>
          <a:bodyPr>
            <a:normAutofit/>
          </a:bodyPr>
          <a:lstStyle/>
          <a:p>
            <a:pPr eaLnBrk="1" hangingPunct="1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r>
              <a:rPr lang="en-US" sz="3200" dirty="0" smtClean="0">
                <a:solidFill>
                  <a:srgbClr val="0B5B7F"/>
                </a:solidFill>
              </a:rPr>
              <a:t>5.1 Rates of Return: Measuring over Multiple Periods</a:t>
            </a:r>
          </a:p>
        </p:txBody>
      </p:sp>
      <p:sp>
        <p:nvSpPr>
          <p:cNvPr id="12291" name="Text Box 2"/>
          <p:cNvSpPr txBox="1">
            <a:spLocks noChangeArrowheads="1"/>
          </p:cNvSpPr>
          <p:nvPr/>
        </p:nvSpPr>
        <p:spPr bwMode="auto">
          <a:xfrm>
            <a:off x="457200" y="1143000"/>
            <a:ext cx="8229600" cy="525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 marL="182563" indent="-180975"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1pPr>
            <a:lvl2pPr marL="457200" indent="-180975"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2pPr>
            <a:lvl3pPr marL="730250" indent="-180975"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3pPr>
            <a:lvl4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4pPr>
            <a:lvl5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9pPr>
          </a:lstStyle>
          <a:p>
            <a:pPr lvl="1"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 smtClean="0">
                <a:solidFill>
                  <a:srgbClr val="292934"/>
                </a:solidFill>
              </a:rPr>
              <a:t>Arithmetic </a:t>
            </a:r>
            <a:r>
              <a:rPr lang="en-US" sz="2800" dirty="0">
                <a:solidFill>
                  <a:srgbClr val="292934"/>
                </a:solidFill>
              </a:rPr>
              <a:t>average</a:t>
            </a:r>
          </a:p>
          <a:p>
            <a:pPr lvl="2" eaLnBrk="1" hangingPunct="1">
              <a:lnSpc>
                <a:spcPct val="100000"/>
              </a:lnSpc>
              <a:spcBef>
                <a:spcPts val="400"/>
              </a:spcBef>
              <a:spcAft>
                <a:spcPts val="600"/>
              </a:spcAft>
              <a:buClr>
                <a:srgbClr val="C00000"/>
              </a:buClr>
              <a:buSzPct val="90000"/>
              <a:buFont typeface="Arial" charset="0"/>
              <a:buChar char="•"/>
            </a:pPr>
            <a:r>
              <a:rPr lang="en-US" sz="2000" dirty="0">
                <a:solidFill>
                  <a:srgbClr val="292934"/>
                </a:solidFill>
              </a:rPr>
              <a:t>Sum of returns in each period divided by </a:t>
            </a:r>
            <a:r>
              <a:rPr lang="en-US" sz="2000" dirty="0" smtClean="0">
                <a:solidFill>
                  <a:srgbClr val="292934"/>
                </a:solidFill>
              </a:rPr>
              <a:t>number of </a:t>
            </a:r>
            <a:r>
              <a:rPr lang="en-US" sz="2000" dirty="0">
                <a:solidFill>
                  <a:srgbClr val="292934"/>
                </a:solidFill>
              </a:rPr>
              <a:t>periods</a:t>
            </a:r>
          </a:p>
          <a:p>
            <a:pPr lvl="1"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endParaRPr lang="en-US" sz="2800" dirty="0" smtClean="0">
              <a:solidFill>
                <a:srgbClr val="292934"/>
              </a:solidFill>
            </a:endParaRPr>
          </a:p>
          <a:p>
            <a:pPr lvl="1"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 smtClean="0">
                <a:solidFill>
                  <a:srgbClr val="292934"/>
                </a:solidFill>
              </a:rPr>
              <a:t>Geometric </a:t>
            </a:r>
            <a:r>
              <a:rPr lang="en-US" sz="2800" dirty="0">
                <a:solidFill>
                  <a:srgbClr val="292934"/>
                </a:solidFill>
              </a:rPr>
              <a:t>average</a:t>
            </a:r>
          </a:p>
          <a:p>
            <a:pPr lvl="2" eaLnBrk="1" hangingPunct="1">
              <a:lnSpc>
                <a:spcPct val="100000"/>
              </a:lnSpc>
              <a:spcBef>
                <a:spcPts val="400"/>
              </a:spcBef>
              <a:spcAft>
                <a:spcPts val="600"/>
              </a:spcAft>
              <a:buClr>
                <a:srgbClr val="C00000"/>
              </a:buClr>
              <a:buSzPct val="90000"/>
              <a:buFont typeface="Arial" charset="0"/>
              <a:buChar char="•"/>
            </a:pPr>
            <a:r>
              <a:rPr lang="en-US" sz="2000" dirty="0">
                <a:solidFill>
                  <a:srgbClr val="292934"/>
                </a:solidFill>
              </a:rPr>
              <a:t>Single per-period </a:t>
            </a:r>
            <a:r>
              <a:rPr lang="en-US" sz="2000" dirty="0" smtClean="0">
                <a:solidFill>
                  <a:srgbClr val="292934"/>
                </a:solidFill>
              </a:rPr>
              <a:t>return; </a:t>
            </a:r>
            <a:r>
              <a:rPr lang="en-US" sz="2000" dirty="0">
                <a:solidFill>
                  <a:srgbClr val="292934"/>
                </a:solidFill>
              </a:rPr>
              <a:t>gives same cumulative performance as sequence of actual returns</a:t>
            </a:r>
          </a:p>
          <a:p>
            <a:pPr lvl="2" eaLnBrk="1" hangingPunct="1">
              <a:lnSpc>
                <a:spcPct val="100000"/>
              </a:lnSpc>
              <a:spcBef>
                <a:spcPts val="400"/>
              </a:spcBef>
              <a:spcAft>
                <a:spcPts val="600"/>
              </a:spcAft>
              <a:buClr>
                <a:srgbClr val="C00000"/>
              </a:buClr>
              <a:buSzPct val="90000"/>
              <a:buFont typeface="Arial" charset="0"/>
              <a:buChar char="•"/>
            </a:pPr>
            <a:r>
              <a:rPr lang="en-US" sz="2000" dirty="0">
                <a:solidFill>
                  <a:srgbClr val="292934"/>
                </a:solidFill>
              </a:rPr>
              <a:t>Compound period-by-period </a:t>
            </a:r>
            <a:r>
              <a:rPr lang="en-US" sz="2000" dirty="0" smtClean="0">
                <a:solidFill>
                  <a:srgbClr val="292934"/>
                </a:solidFill>
              </a:rPr>
              <a:t>returns; </a:t>
            </a:r>
            <a:r>
              <a:rPr lang="en-US" sz="2000" dirty="0">
                <a:solidFill>
                  <a:srgbClr val="292934"/>
                </a:solidFill>
              </a:rPr>
              <a:t>find per-period rate that compounds to same final value</a:t>
            </a:r>
          </a:p>
          <a:p>
            <a:pPr lvl="1" eaLnBrk="1" hangingPunct="1">
              <a:lnSpc>
                <a:spcPct val="100000"/>
              </a:lnSpc>
              <a:spcBef>
                <a:spcPts val="488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endParaRPr lang="en-US" sz="2800" dirty="0" smtClean="0">
              <a:solidFill>
                <a:srgbClr val="292934"/>
              </a:solidFill>
            </a:endParaRPr>
          </a:p>
          <a:p>
            <a:pPr lvl="1" eaLnBrk="1" hangingPunct="1">
              <a:lnSpc>
                <a:spcPct val="100000"/>
              </a:lnSpc>
              <a:spcBef>
                <a:spcPts val="488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 smtClean="0">
                <a:solidFill>
                  <a:srgbClr val="292934"/>
                </a:solidFill>
              </a:rPr>
              <a:t>Dollar-weighted </a:t>
            </a:r>
            <a:r>
              <a:rPr lang="en-US" sz="2800" dirty="0">
                <a:solidFill>
                  <a:srgbClr val="292934"/>
                </a:solidFill>
              </a:rPr>
              <a:t>average return</a:t>
            </a:r>
          </a:p>
          <a:p>
            <a:pPr lvl="2" eaLnBrk="1" hangingPunct="1">
              <a:lnSpc>
                <a:spcPct val="100000"/>
              </a:lnSpc>
              <a:spcBef>
                <a:spcPts val="400"/>
              </a:spcBef>
              <a:spcAft>
                <a:spcPts val="600"/>
              </a:spcAft>
              <a:buClr>
                <a:srgbClr val="C00000"/>
              </a:buClr>
              <a:buSzPct val="90000"/>
              <a:buFont typeface="Arial" charset="0"/>
              <a:buChar char="•"/>
            </a:pPr>
            <a:r>
              <a:rPr lang="en-US" sz="2000" dirty="0">
                <a:solidFill>
                  <a:srgbClr val="292934"/>
                </a:solidFill>
              </a:rPr>
              <a:t>Internal rate of return on investment</a:t>
            </a:r>
          </a:p>
        </p:txBody>
      </p:sp>
    </p:spTree>
    <p:extLst>
      <p:ext uri="{BB962C8B-B14F-4D97-AF65-F5344CB8AC3E}">
        <p14:creationId xmlns:p14="http://schemas.microsoft.com/office/powerpoint/2010/main" val="335271826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1"/>
          <p:cNvSpPr>
            <a:spLocks noGrp="1" noChangeArrowheads="1"/>
          </p:cNvSpPr>
          <p:nvPr>
            <p:ph type="title"/>
          </p:nvPr>
        </p:nvSpPr>
        <p:spPr>
          <a:xfrm>
            <a:off x="288925" y="152400"/>
            <a:ext cx="8564563" cy="836613"/>
          </a:xfrm>
        </p:spPr>
        <p:txBody>
          <a:bodyPr>
            <a:noAutofit/>
          </a:bodyPr>
          <a:lstStyle/>
          <a:p>
            <a:pPr eaLnBrk="1" hangingPunct="1">
              <a:lnSpc>
                <a:spcPct val="100000"/>
              </a:lnSpc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</a:pPr>
            <a:r>
              <a:rPr lang="en-US" sz="2800" dirty="0" smtClean="0">
                <a:solidFill>
                  <a:srgbClr val="0B5B7F"/>
                </a:solidFill>
              </a:rPr>
              <a:t>Table 5.1 </a:t>
            </a:r>
            <a:r>
              <a:rPr lang="en-US" sz="2800" dirty="0" smtClean="0"/>
              <a:t>R</a:t>
            </a:r>
            <a:r>
              <a:rPr lang="en-US" sz="2800" dirty="0" smtClean="0">
                <a:solidFill>
                  <a:srgbClr val="0B5B7F"/>
                </a:solidFill>
              </a:rPr>
              <a:t>ates of Return of a Mutual Fund: Example</a:t>
            </a:r>
          </a:p>
        </p:txBody>
      </p:sp>
      <p:graphicFrame>
        <p:nvGraphicFramePr>
          <p:cNvPr id="7170" name="Group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95317410"/>
              </p:ext>
            </p:extLst>
          </p:nvPr>
        </p:nvGraphicFramePr>
        <p:xfrm>
          <a:off x="228600" y="1219201"/>
          <a:ext cx="8688388" cy="2244168"/>
        </p:xfrm>
        <a:graphic>
          <a:graphicData uri="http://schemas.openxmlformats.org/drawingml/2006/table">
            <a:tbl>
              <a:tblPr/>
              <a:tblGrid>
                <a:gridCol w="4419600"/>
                <a:gridCol w="1067197"/>
                <a:gridCol w="1067197"/>
                <a:gridCol w="1067197"/>
                <a:gridCol w="1067197"/>
              </a:tblGrid>
              <a:tr h="267284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  <a:tab pos="7962900" algn="l"/>
                          <a:tab pos="8686800" algn="l"/>
                        </a:tabLst>
                      </a:pPr>
                      <a:endParaRPr kumimoji="0" 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Arial" charset="0"/>
                        <a:ea typeface="Microsoft YaHei" charset="0"/>
                        <a:cs typeface="Microsoft YaHei" charset="0"/>
                      </a:endParaRPr>
                    </a:p>
                  </a:txBody>
                  <a:tcPr marL="90000" marR="90000" marT="62676" marB="46800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  <a:tab pos="7962900" algn="l"/>
                          <a:tab pos="8686800" algn="l"/>
                        </a:tabLst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Microsoft YaHei" charset="0"/>
                          <a:cs typeface="Microsoft YaHei" charset="0"/>
                        </a:rPr>
                        <a:t>1st Quarter</a:t>
                      </a:r>
                    </a:p>
                  </a:txBody>
                  <a:tcPr marL="90000" marR="90000" marT="62676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8425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  <a:tab pos="7962900" algn="l"/>
                          <a:tab pos="8686800" algn="l"/>
                        </a:tabLst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Microsoft YaHei" charset="0"/>
                          <a:cs typeface="Microsoft YaHei" charset="0"/>
                        </a:rPr>
                        <a:t>2nd Quarter</a:t>
                      </a:r>
                    </a:p>
                  </a:txBody>
                  <a:tcPr marL="90000" marR="90000" marT="62676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8425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  <a:tab pos="7962900" algn="l"/>
                          <a:tab pos="8686800" algn="l"/>
                        </a:tabLst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Microsoft YaHei" charset="0"/>
                          <a:cs typeface="Microsoft YaHei" charset="0"/>
                        </a:rPr>
                        <a:t>3rd Quarter</a:t>
                      </a:r>
                    </a:p>
                  </a:txBody>
                  <a:tcPr marL="90000" marR="90000" marT="62676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8425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  <a:tab pos="7962900" algn="l"/>
                          <a:tab pos="8686800" algn="l"/>
                        </a:tabLst>
                      </a:pPr>
                      <a:r>
                        <a:rPr kumimoji="0" 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Microsoft YaHei" charset="0"/>
                          <a:cs typeface="Microsoft YaHei" charset="0"/>
                        </a:rPr>
                        <a:t>4th Quarter</a:t>
                      </a:r>
                    </a:p>
                  </a:txBody>
                  <a:tcPr marL="90000" marR="90000" marT="62676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8425C"/>
                    </a:solidFill>
                  </a:tcPr>
                </a:tc>
              </a:tr>
              <a:tr h="154229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  <a:tab pos="7962900" algn="l"/>
                          <a:tab pos="868680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Microsoft YaHei" charset="0"/>
                          <a:cs typeface="Microsoft YaHei" charset="0"/>
                        </a:rPr>
                        <a:t>Assets under management at start of quarter</a:t>
                      </a:r>
                    </a:p>
                  </a:txBody>
                  <a:tcPr marL="90000" marR="90000" marT="62676" marB="46800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B5B7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  <a:tab pos="7962900" algn="l"/>
                          <a:tab pos="868680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Microsoft YaHei" charset="0"/>
                          <a:cs typeface="Microsoft YaHei" charset="0"/>
                        </a:rPr>
                        <a:t>1</a:t>
                      </a:r>
                    </a:p>
                  </a:txBody>
                  <a:tcPr marL="90000" marR="90000" marT="62676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  <a:tab pos="7962900" algn="l"/>
                          <a:tab pos="868680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Microsoft YaHei" charset="0"/>
                          <a:cs typeface="Microsoft YaHei" charset="0"/>
                        </a:rPr>
                        <a:t>1.2</a:t>
                      </a:r>
                    </a:p>
                  </a:txBody>
                  <a:tcPr marL="90000" marR="90000" marT="62676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  <a:tab pos="7962900" algn="l"/>
                          <a:tab pos="868680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Microsoft YaHei" charset="0"/>
                          <a:cs typeface="Microsoft YaHei" charset="0"/>
                        </a:rPr>
                        <a:t>2</a:t>
                      </a:r>
                    </a:p>
                  </a:txBody>
                  <a:tcPr marL="90000" marR="90000" marT="62676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  <a:tab pos="7962900" algn="l"/>
                          <a:tab pos="8686800" algn="l"/>
                        </a:tabLst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Microsoft YaHei" charset="0"/>
                          <a:cs typeface="Microsoft YaHei" charset="0"/>
                        </a:rPr>
                        <a:t>0.8</a:t>
                      </a:r>
                    </a:p>
                  </a:txBody>
                  <a:tcPr marL="90000" marR="90000" marT="62676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154229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  <a:tab pos="7962900" algn="l"/>
                          <a:tab pos="868680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Microsoft YaHei" charset="0"/>
                          <a:cs typeface="Microsoft YaHei" charset="0"/>
                        </a:rPr>
                        <a:t>Holding-period return (%)</a:t>
                      </a:r>
                    </a:p>
                  </a:txBody>
                  <a:tcPr marL="90000" marR="90000" marT="62676" marB="46800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B5B7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  <a:tab pos="7962900" algn="l"/>
                          <a:tab pos="868680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Microsoft YaHei" charset="0"/>
                          <a:cs typeface="Microsoft YaHei" charset="0"/>
                        </a:rPr>
                        <a:t>10</a:t>
                      </a:r>
                    </a:p>
                  </a:txBody>
                  <a:tcPr marL="90000" marR="90000" marT="62676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  <a:tab pos="7962900" algn="l"/>
                          <a:tab pos="868680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Microsoft YaHei" charset="0"/>
                          <a:cs typeface="Microsoft YaHei" charset="0"/>
                        </a:rPr>
                        <a:t>25</a:t>
                      </a:r>
                    </a:p>
                  </a:txBody>
                  <a:tcPr marL="90000" marR="90000" marT="62676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  <a:tab pos="7962900" algn="l"/>
                          <a:tab pos="8686800" algn="l"/>
                        </a:tabLst>
                      </a:pPr>
                      <a:r>
                        <a:rPr lang="en-US" sz="1600" dirty="0" smtClean="0">
                          <a:solidFill>
                            <a:srgbClr val="292934"/>
                          </a:solidFill>
                        </a:rPr>
                        <a:t>−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Microsoft YaHei" charset="0"/>
                          <a:cs typeface="Microsoft YaHei" charset="0"/>
                        </a:rPr>
                        <a:t>20</a:t>
                      </a:r>
                    </a:p>
                  </a:txBody>
                  <a:tcPr marL="90000" marR="90000" marT="62676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  <a:tab pos="7962900" algn="l"/>
                          <a:tab pos="8686800" algn="l"/>
                        </a:tabLst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Microsoft YaHei" charset="0"/>
                          <a:cs typeface="Microsoft YaHei" charset="0"/>
                        </a:rPr>
                        <a:t>20</a:t>
                      </a:r>
                    </a:p>
                  </a:txBody>
                  <a:tcPr marL="90000" marR="90000" marT="62676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154229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  <a:tab pos="7962900" algn="l"/>
                          <a:tab pos="868680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Microsoft YaHei" charset="0"/>
                          <a:cs typeface="Microsoft YaHei" charset="0"/>
                        </a:rPr>
                        <a:t>Total assets before net inflows</a:t>
                      </a:r>
                    </a:p>
                  </a:txBody>
                  <a:tcPr marL="90000" marR="90000" marT="62676" marB="46800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B5B7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  <a:tab pos="7962900" algn="l"/>
                          <a:tab pos="868680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Microsoft YaHei" charset="0"/>
                          <a:cs typeface="Microsoft YaHei" charset="0"/>
                        </a:rPr>
                        <a:t>1.1</a:t>
                      </a:r>
                    </a:p>
                  </a:txBody>
                  <a:tcPr marL="90000" marR="90000" marT="62676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  <a:tab pos="7962900" algn="l"/>
                          <a:tab pos="868680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Microsoft YaHei" charset="0"/>
                          <a:cs typeface="Microsoft YaHei" charset="0"/>
                        </a:rPr>
                        <a:t>1.5</a:t>
                      </a:r>
                    </a:p>
                  </a:txBody>
                  <a:tcPr marL="90000" marR="90000" marT="62676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  <a:tab pos="7962900" algn="l"/>
                          <a:tab pos="868680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Microsoft YaHei" charset="0"/>
                          <a:cs typeface="Microsoft YaHei" charset="0"/>
                        </a:rPr>
                        <a:t>1.6</a:t>
                      </a:r>
                    </a:p>
                  </a:txBody>
                  <a:tcPr marL="90000" marR="90000" marT="62676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  <a:tab pos="7962900" algn="l"/>
                          <a:tab pos="868680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Microsoft YaHei" charset="0"/>
                          <a:cs typeface="Microsoft YaHei" charset="0"/>
                        </a:rPr>
                        <a:t>0.96</a:t>
                      </a:r>
                    </a:p>
                  </a:txBody>
                  <a:tcPr marL="90000" marR="90000" marT="62676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154229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  <a:tab pos="7962900" algn="l"/>
                          <a:tab pos="868680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Microsoft YaHei" charset="0"/>
                          <a:cs typeface="Microsoft YaHei" charset="0"/>
                        </a:rPr>
                        <a:t>Net inflow ($ million)</a:t>
                      </a:r>
                    </a:p>
                  </a:txBody>
                  <a:tcPr marL="90000" marR="90000" marT="62676" marB="46800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B5B7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  <a:tab pos="7962900" algn="l"/>
                          <a:tab pos="868680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Microsoft YaHei" charset="0"/>
                          <a:cs typeface="Microsoft YaHei" charset="0"/>
                        </a:rPr>
                        <a:t>0.1</a:t>
                      </a:r>
                    </a:p>
                  </a:txBody>
                  <a:tcPr marL="90000" marR="90000" marT="62676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  <a:tab pos="7962900" algn="l"/>
                          <a:tab pos="8686800" algn="l"/>
                        </a:tabLst>
                      </a:pPr>
                      <a:r>
                        <a:rPr kumimoji="0" 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Microsoft YaHei" charset="0"/>
                          <a:cs typeface="Microsoft YaHei" charset="0"/>
                        </a:rPr>
                        <a:t>0.5</a:t>
                      </a:r>
                    </a:p>
                  </a:txBody>
                  <a:tcPr marL="90000" marR="90000" marT="62676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  <a:tab pos="7962900" algn="l"/>
                          <a:tab pos="8686800" algn="l"/>
                        </a:tabLst>
                      </a:pPr>
                      <a:r>
                        <a:rPr lang="en-US" sz="1600" dirty="0" smtClean="0">
                          <a:solidFill>
                            <a:srgbClr val="292934"/>
                          </a:solidFill>
                        </a:rPr>
                        <a:t>−</a:t>
                      </a: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Microsoft YaHei" charset="0"/>
                          <a:cs typeface="Microsoft YaHei" charset="0"/>
                        </a:rPr>
                        <a:t>0.8</a:t>
                      </a:r>
                    </a:p>
                  </a:txBody>
                  <a:tcPr marL="90000" marR="90000" marT="62676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  <a:tab pos="7962900" algn="l"/>
                          <a:tab pos="868680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Microsoft YaHei" charset="0"/>
                          <a:cs typeface="Microsoft YaHei" charset="0"/>
                        </a:rPr>
                        <a:t>0.6</a:t>
                      </a:r>
                    </a:p>
                  </a:txBody>
                  <a:tcPr marL="90000" marR="90000" marT="62676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182600">
                <a:tc>
                  <a:txBody>
                    <a:bodyPr/>
                    <a:lstStyle/>
                    <a:p>
                      <a:pPr marL="0" marR="0" lvl="0" indent="0" algn="l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  <a:tab pos="7962900" algn="l"/>
                          <a:tab pos="868680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Arial" charset="0"/>
                          <a:ea typeface="Microsoft YaHei" charset="0"/>
                          <a:cs typeface="Microsoft YaHei" charset="0"/>
                        </a:rPr>
                        <a:t>Assets under management at end of quarter </a:t>
                      </a:r>
                    </a:p>
                  </a:txBody>
                  <a:tcPr marL="90000" marR="90000" marT="62676" marB="46800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B5B7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  <a:tab pos="7962900" algn="l"/>
                          <a:tab pos="868680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Microsoft YaHei" charset="0"/>
                          <a:cs typeface="Microsoft YaHei" charset="0"/>
                        </a:rPr>
                        <a:t>1.2</a:t>
                      </a:r>
                    </a:p>
                  </a:txBody>
                  <a:tcPr marL="90000" marR="90000" marT="62676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  <a:tab pos="7962900" algn="l"/>
                          <a:tab pos="868680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Microsoft YaHei" charset="0"/>
                          <a:cs typeface="Microsoft YaHei" charset="0"/>
                        </a:rPr>
                        <a:t>2</a:t>
                      </a:r>
                    </a:p>
                  </a:txBody>
                  <a:tcPr marL="90000" marR="90000" marT="62676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  <a:tab pos="7962900" algn="l"/>
                          <a:tab pos="868680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Microsoft YaHei" charset="0"/>
                          <a:cs typeface="Microsoft YaHei" charset="0"/>
                        </a:rPr>
                        <a:t>0.8</a:t>
                      </a:r>
                    </a:p>
                  </a:txBody>
                  <a:tcPr marL="90000" marR="90000" marT="62676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base" latinLnBrk="0" hangingPunct="0">
                        <a:lnSpc>
                          <a:spcPct val="93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000000"/>
                        </a:buClr>
                        <a:buSzPct val="100000"/>
                        <a:buFont typeface="Times New Roman" pitchFamily="16" charset="0"/>
                        <a:buNone/>
                        <a:tabLst>
                          <a:tab pos="723900" algn="l"/>
                          <a:tab pos="1447800" algn="l"/>
                          <a:tab pos="2171700" algn="l"/>
                          <a:tab pos="2895600" algn="l"/>
                          <a:tab pos="3619500" algn="l"/>
                          <a:tab pos="4343400" algn="l"/>
                          <a:tab pos="5067300" algn="l"/>
                          <a:tab pos="5791200" algn="l"/>
                          <a:tab pos="6515100" algn="l"/>
                          <a:tab pos="7239000" algn="l"/>
                          <a:tab pos="7962900" algn="l"/>
                          <a:tab pos="8686800" algn="l"/>
                        </a:tabLst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Arial" charset="0"/>
                          <a:ea typeface="Microsoft YaHei" charset="0"/>
                          <a:cs typeface="Microsoft YaHei" charset="0"/>
                        </a:rPr>
                        <a:t>1.56</a:t>
                      </a:r>
                    </a:p>
                  </a:txBody>
                  <a:tcPr marL="90000" marR="90000" marT="62676" marB="46800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801968"/>
              </p:ext>
            </p:extLst>
          </p:nvPr>
        </p:nvGraphicFramePr>
        <p:xfrm>
          <a:off x="338138" y="3810000"/>
          <a:ext cx="404495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0" name="Equation" r:id="rId4" imgW="2311200" imgH="609480" progId="Equation.DSMT4">
                  <p:embed/>
                </p:oleObj>
              </mc:Choice>
              <mc:Fallback>
                <p:oleObj name="Equation" r:id="rId4" imgW="231120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8138" y="3810000"/>
                        <a:ext cx="404495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042815"/>
              </p:ext>
            </p:extLst>
          </p:nvPr>
        </p:nvGraphicFramePr>
        <p:xfrm>
          <a:off x="5029200" y="3733800"/>
          <a:ext cx="3889375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name="Equation" r:id="rId6" imgW="2222280" imgH="558720" progId="Equation.DSMT4">
                  <p:embed/>
                </p:oleObj>
              </mc:Choice>
              <mc:Fallback>
                <p:oleObj name="Equation" r:id="rId6" imgW="2222280" imgH="5587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733800"/>
                        <a:ext cx="3889375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1221027"/>
              </p:ext>
            </p:extLst>
          </p:nvPr>
        </p:nvGraphicFramePr>
        <p:xfrm>
          <a:off x="685800" y="5105400"/>
          <a:ext cx="7956551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2" name="Equation" r:id="rId8" imgW="4546440" imgH="634680" progId="Equation.DSMT4">
                  <p:embed/>
                </p:oleObj>
              </mc:Choice>
              <mc:Fallback>
                <p:oleObj name="Equation" r:id="rId8" imgW="4546440" imgH="6346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105400"/>
                        <a:ext cx="7956551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9013452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nimClr clrSpc="rgb" dir="cw"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c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5.1 Rates of Retur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>
                <a:solidFill>
                  <a:srgbClr val="292934"/>
                </a:solidFill>
              </a:rPr>
              <a:t>Conventions for Annualizing Rates of Return</a:t>
            </a:r>
          </a:p>
          <a:p>
            <a:pPr lvl="1"/>
            <a:r>
              <a:rPr lang="en-US" dirty="0">
                <a:solidFill>
                  <a:srgbClr val="292934"/>
                </a:solidFill>
              </a:rPr>
              <a:t>APR = </a:t>
            </a:r>
            <a:r>
              <a:rPr lang="en-US" dirty="0" smtClean="0">
                <a:solidFill>
                  <a:srgbClr val="292934"/>
                </a:solidFill>
              </a:rPr>
              <a:t>Annual Percentage Rate</a:t>
            </a:r>
          </a:p>
          <a:p>
            <a:pPr lvl="2"/>
            <a:r>
              <a:rPr lang="en-US" dirty="0" smtClean="0">
                <a:solidFill>
                  <a:srgbClr val="292934"/>
                </a:solidFill>
              </a:rPr>
              <a:t>=</a:t>
            </a:r>
            <a:r>
              <a:rPr lang="en-US" dirty="0">
                <a:solidFill>
                  <a:srgbClr val="292934"/>
                </a:solidFill>
              </a:rPr>
              <a:t>Per-period rate × Periods per year</a:t>
            </a:r>
          </a:p>
          <a:p>
            <a:pPr lvl="2"/>
            <a:r>
              <a:rPr lang="en-US" dirty="0">
                <a:solidFill>
                  <a:srgbClr val="292934"/>
                </a:solidFill>
              </a:rPr>
              <a:t>Ignores Compounding</a:t>
            </a:r>
          </a:p>
          <a:p>
            <a:pPr lvl="1"/>
            <a:r>
              <a:rPr lang="en-US" dirty="0" smtClean="0">
                <a:solidFill>
                  <a:srgbClr val="292934"/>
                </a:solidFill>
              </a:rPr>
              <a:t>EAR = Effective Annual Rate </a:t>
            </a:r>
          </a:p>
          <a:p>
            <a:pPr lvl="2"/>
            <a:r>
              <a:rPr lang="en-US" dirty="0" smtClean="0">
                <a:solidFill>
                  <a:srgbClr val="292934"/>
                </a:solidFill>
              </a:rPr>
              <a:t>Actual rate an investment grows</a:t>
            </a:r>
          </a:p>
          <a:p>
            <a:pPr lvl="2"/>
            <a:r>
              <a:rPr lang="en-US" dirty="0" smtClean="0">
                <a:solidFill>
                  <a:srgbClr val="292934"/>
                </a:solidFill>
              </a:rPr>
              <a:t>Does not ignore compound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547379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5.1 Rates of </a:t>
            </a:r>
            <a:r>
              <a:rPr lang="en-US" dirty="0" smtClean="0"/>
              <a:t>Return: EAR vs. APR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456506"/>
              </p:ext>
            </p:extLst>
          </p:nvPr>
        </p:nvGraphicFramePr>
        <p:xfrm>
          <a:off x="2362200" y="1371600"/>
          <a:ext cx="4260850" cy="3025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8" name="Equation" r:id="rId3" imgW="1930320" imgH="1422360" progId="Equation.DSMT4">
                  <p:embed/>
                </p:oleObj>
              </mc:Choice>
              <mc:Fallback>
                <p:oleObj name="Equation" r:id="rId3" imgW="1930320" imgH="1422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2200" y="1371600"/>
                        <a:ext cx="4260850" cy="3025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7977653"/>
              </p:ext>
            </p:extLst>
          </p:nvPr>
        </p:nvGraphicFramePr>
        <p:xfrm>
          <a:off x="2362200" y="4724400"/>
          <a:ext cx="4648200" cy="14708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9" name="Equation" r:id="rId5" imgW="1942920" imgH="672840" progId="Equation.DSMT4">
                  <p:embed/>
                </p:oleObj>
              </mc:Choice>
              <mc:Fallback>
                <p:oleObj name="Equation" r:id="rId5" imgW="194292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62200" y="4724400"/>
                        <a:ext cx="4648200" cy="14708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935252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2"/>
          <p:cNvSpPr txBox="1">
            <a:spLocks noChangeArrowheads="1"/>
          </p:cNvSpPr>
          <p:nvPr/>
        </p:nvSpPr>
        <p:spPr bwMode="auto">
          <a:xfrm>
            <a:off x="457200" y="1219200"/>
            <a:ext cx="82296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 marL="182563" indent="-180975"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1pPr>
            <a:lvl2pPr marL="457200" indent="-180975"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2pPr>
            <a:lvl3pPr marL="730250" indent="-180975"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3pPr>
            <a:lvl4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4pPr>
            <a:lvl5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3200" dirty="0" smtClean="0">
                <a:solidFill>
                  <a:srgbClr val="292934"/>
                </a:solidFill>
              </a:rPr>
              <a:t>Nominal Interest and Real Interest</a:t>
            </a:r>
          </a:p>
          <a:p>
            <a:pPr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endParaRPr lang="en-US" sz="3200" dirty="0">
              <a:solidFill>
                <a:srgbClr val="292934"/>
              </a:solidFill>
            </a:endParaRPr>
          </a:p>
        </p:txBody>
      </p:sp>
      <p:sp>
        <p:nvSpPr>
          <p:cNvPr id="4" name="Rectangle 1"/>
          <p:cNvSpPr txBox="1">
            <a:spLocks noChangeArrowheads="1"/>
          </p:cNvSpPr>
          <p:nvPr/>
        </p:nvSpPr>
        <p:spPr>
          <a:xfrm>
            <a:off x="0" y="152400"/>
            <a:ext cx="8701088" cy="8366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 spc="-100" baseline="0">
                <a:solidFill>
                  <a:srgbClr val="0B5B7F"/>
                </a:solidFill>
                <a:latin typeface="Calibri" panose="020F0502020204030204" pitchFamily="34" charset="0"/>
                <a:ea typeface="+mj-ea"/>
                <a:cs typeface="Aharoni" pitchFamily="2" charset="-79"/>
              </a:defRPr>
            </a:lvl1pPr>
          </a:lstStyle>
          <a:p>
            <a: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US" dirty="0" smtClean="0"/>
              <a:t>5.2 Inflation and The Real Rates of Interest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9238370"/>
              </p:ext>
            </p:extLst>
          </p:nvPr>
        </p:nvGraphicFramePr>
        <p:xfrm>
          <a:off x="3200400" y="1905000"/>
          <a:ext cx="2948223" cy="225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0" name="Equation" r:id="rId4" imgW="1676160" imgH="1282680" progId="Equation.DSMT4">
                  <p:embed/>
                </p:oleObj>
              </mc:Choice>
              <mc:Fallback>
                <p:oleObj name="Equation" r:id="rId4" imgW="1676160" imgH="1282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00400" y="1905000"/>
                        <a:ext cx="2948223" cy="2255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7466311"/>
              </p:ext>
            </p:extLst>
          </p:nvPr>
        </p:nvGraphicFramePr>
        <p:xfrm>
          <a:off x="341629" y="4495800"/>
          <a:ext cx="8375651" cy="183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1" name="Equation" r:id="rId6" imgW="4762440" imgH="1041120" progId="Equation.DSMT4">
                  <p:embed/>
                </p:oleObj>
              </mc:Choice>
              <mc:Fallback>
                <p:oleObj name="Equation" r:id="rId6" imgW="4762440" imgH="10411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29" y="4495800"/>
                        <a:ext cx="8375651" cy="183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1522216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Text Box 2"/>
          <p:cNvSpPr txBox="1">
            <a:spLocks noChangeArrowheads="1"/>
          </p:cNvSpPr>
          <p:nvPr/>
        </p:nvSpPr>
        <p:spPr bwMode="auto">
          <a:xfrm>
            <a:off x="457200" y="1219200"/>
            <a:ext cx="8229600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lIns="90000" tIns="45000" rIns="90000" bIns="45000"/>
          <a:lstStyle>
            <a:lvl1pPr marL="182563" indent="-180975"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1pPr>
            <a:lvl2pPr marL="457200" indent="-180975"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2pPr>
            <a:lvl3pPr marL="730250" indent="-180975"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3pPr>
            <a:lvl4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4pPr>
            <a:lvl5pPr eaLnBrk="0"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5pPr>
            <a:lvl6pPr marL="25146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6pPr>
            <a:lvl7pPr marL="29718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7pPr>
            <a:lvl8pPr marL="34290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8pPr>
            <a:lvl9pPr marL="3886200" indent="-228600" defTabSz="457200" eaLnBrk="0" fontAlgn="base" hangingPunct="0">
              <a:lnSpc>
                <a:spcPct val="93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</a:tabLst>
              <a:defRPr>
                <a:solidFill>
                  <a:schemeClr val="tx1"/>
                </a:solidFill>
                <a:latin typeface="Arial" charset="0"/>
                <a:ea typeface="Microsoft YaHei" charset="-122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3200" dirty="0">
                <a:solidFill>
                  <a:srgbClr val="292934"/>
                </a:solidFill>
              </a:rPr>
              <a:t>Equilibrium Nominal Rate of Interest</a:t>
            </a:r>
          </a:p>
          <a:p>
            <a:pPr lvl="1" eaLnBrk="1" hangingPunct="1">
              <a:lnSpc>
                <a:spcPct val="100000"/>
              </a:lnSpc>
              <a:spcBef>
                <a:spcPts val="600"/>
              </a:spcBef>
              <a:spcAft>
                <a:spcPts val="600"/>
              </a:spcAft>
              <a:buClr>
                <a:srgbClr val="C00000"/>
              </a:buClr>
              <a:buSzPct val="85000"/>
              <a:buFont typeface="Arial" charset="0"/>
              <a:buChar char="•"/>
            </a:pPr>
            <a:r>
              <a:rPr lang="en-US" sz="2800" dirty="0">
                <a:solidFill>
                  <a:srgbClr val="292934"/>
                </a:solidFill>
              </a:rPr>
              <a:t>Fisher Equation</a:t>
            </a:r>
          </a:p>
          <a:p>
            <a:pPr lvl="2" eaLnBrk="1" hangingPunct="1">
              <a:lnSpc>
                <a:spcPct val="100000"/>
              </a:lnSpc>
              <a:spcBef>
                <a:spcPts val="400"/>
              </a:spcBef>
              <a:spcAft>
                <a:spcPts val="600"/>
              </a:spcAft>
              <a:buClr>
                <a:srgbClr val="C00000"/>
              </a:buClr>
              <a:buSzPct val="90000"/>
              <a:buFont typeface="Arial" charset="0"/>
              <a:buChar char="•"/>
            </a:pPr>
            <a:r>
              <a:rPr lang="en-US" sz="2800" i="1" dirty="0">
                <a:solidFill>
                  <a:srgbClr val="292934"/>
                </a:solidFill>
              </a:rPr>
              <a:t>R</a:t>
            </a:r>
            <a:r>
              <a:rPr lang="en-US" sz="2800" dirty="0">
                <a:solidFill>
                  <a:srgbClr val="292934"/>
                </a:solidFill>
              </a:rPr>
              <a:t> = </a:t>
            </a:r>
            <a:r>
              <a:rPr lang="en-US" sz="2800" i="1" dirty="0">
                <a:solidFill>
                  <a:srgbClr val="292934"/>
                </a:solidFill>
              </a:rPr>
              <a:t>r</a:t>
            </a:r>
            <a:r>
              <a:rPr lang="en-US" sz="2800" dirty="0">
                <a:solidFill>
                  <a:srgbClr val="292934"/>
                </a:solidFill>
              </a:rPr>
              <a:t> + </a:t>
            </a:r>
            <a:r>
              <a:rPr lang="en-US" sz="2800" i="1" dirty="0">
                <a:solidFill>
                  <a:srgbClr val="292934"/>
                </a:solidFill>
              </a:rPr>
              <a:t>E</a:t>
            </a:r>
            <a:r>
              <a:rPr lang="en-US" sz="2800" dirty="0">
                <a:solidFill>
                  <a:srgbClr val="292934"/>
                </a:solidFill>
              </a:rPr>
              <a:t>(</a:t>
            </a:r>
            <a:r>
              <a:rPr lang="en-US" sz="2800" i="1" dirty="0" err="1">
                <a:solidFill>
                  <a:srgbClr val="292934"/>
                </a:solidFill>
              </a:rPr>
              <a:t>i</a:t>
            </a:r>
            <a:r>
              <a:rPr lang="en-US" sz="2800" dirty="0">
                <a:solidFill>
                  <a:srgbClr val="292934"/>
                </a:solidFill>
              </a:rPr>
              <a:t>)</a:t>
            </a:r>
          </a:p>
          <a:p>
            <a:pPr lvl="2" eaLnBrk="1" hangingPunct="1">
              <a:lnSpc>
                <a:spcPct val="100000"/>
              </a:lnSpc>
              <a:spcBef>
                <a:spcPts val="400"/>
              </a:spcBef>
              <a:spcAft>
                <a:spcPts val="600"/>
              </a:spcAft>
              <a:buClr>
                <a:srgbClr val="C00000"/>
              </a:buClr>
              <a:buSzPct val="90000"/>
              <a:buFont typeface="Arial" charset="0"/>
              <a:buChar char="•"/>
            </a:pPr>
            <a:r>
              <a:rPr lang="en-US" sz="2800" i="1" dirty="0">
                <a:solidFill>
                  <a:srgbClr val="292934"/>
                </a:solidFill>
              </a:rPr>
              <a:t>E</a:t>
            </a:r>
            <a:r>
              <a:rPr lang="en-US" sz="2800" dirty="0">
                <a:solidFill>
                  <a:srgbClr val="292934"/>
                </a:solidFill>
              </a:rPr>
              <a:t>(</a:t>
            </a:r>
            <a:r>
              <a:rPr lang="en-US" sz="2800" i="1" dirty="0" err="1">
                <a:solidFill>
                  <a:srgbClr val="292934"/>
                </a:solidFill>
              </a:rPr>
              <a:t>i</a:t>
            </a:r>
            <a:r>
              <a:rPr lang="en-US" sz="2800" dirty="0">
                <a:solidFill>
                  <a:srgbClr val="292934"/>
                </a:solidFill>
              </a:rPr>
              <a:t>): </a:t>
            </a:r>
            <a:r>
              <a:rPr lang="en-US" sz="2800" dirty="0" smtClean="0">
                <a:solidFill>
                  <a:srgbClr val="292934"/>
                </a:solidFill>
              </a:rPr>
              <a:t>Current </a:t>
            </a:r>
            <a:r>
              <a:rPr lang="en-US" sz="2800" dirty="0">
                <a:solidFill>
                  <a:srgbClr val="292934"/>
                </a:solidFill>
              </a:rPr>
              <a:t>expected inflation</a:t>
            </a:r>
          </a:p>
          <a:p>
            <a:pPr lvl="2" eaLnBrk="1" hangingPunct="1">
              <a:lnSpc>
                <a:spcPct val="100000"/>
              </a:lnSpc>
              <a:spcBef>
                <a:spcPts val="400"/>
              </a:spcBef>
              <a:spcAft>
                <a:spcPts val="600"/>
              </a:spcAft>
              <a:buClr>
                <a:srgbClr val="C00000"/>
              </a:buClr>
              <a:buSzPct val="90000"/>
              <a:buFont typeface="Arial" charset="0"/>
              <a:buChar char="•"/>
            </a:pPr>
            <a:r>
              <a:rPr lang="en-US" sz="2800" i="1" dirty="0">
                <a:solidFill>
                  <a:srgbClr val="292934"/>
                </a:solidFill>
              </a:rPr>
              <a:t>R</a:t>
            </a:r>
            <a:r>
              <a:rPr lang="en-US" sz="2800" dirty="0">
                <a:solidFill>
                  <a:srgbClr val="292934"/>
                </a:solidFill>
              </a:rPr>
              <a:t>: </a:t>
            </a:r>
            <a:r>
              <a:rPr lang="en-US" sz="2800" dirty="0" smtClean="0">
                <a:solidFill>
                  <a:srgbClr val="292934"/>
                </a:solidFill>
              </a:rPr>
              <a:t>Nominal </a:t>
            </a:r>
            <a:r>
              <a:rPr lang="en-US" sz="2800" dirty="0">
                <a:solidFill>
                  <a:srgbClr val="292934"/>
                </a:solidFill>
              </a:rPr>
              <a:t>interest rate</a:t>
            </a:r>
          </a:p>
          <a:p>
            <a:pPr lvl="2" eaLnBrk="1" hangingPunct="1">
              <a:lnSpc>
                <a:spcPct val="100000"/>
              </a:lnSpc>
              <a:spcBef>
                <a:spcPts val="400"/>
              </a:spcBef>
              <a:spcAft>
                <a:spcPts val="600"/>
              </a:spcAft>
              <a:buClr>
                <a:srgbClr val="C00000"/>
              </a:buClr>
              <a:buSzPct val="90000"/>
              <a:buFont typeface="Arial" charset="0"/>
              <a:buChar char="•"/>
            </a:pPr>
            <a:r>
              <a:rPr lang="en-US" sz="2800" i="1" dirty="0">
                <a:solidFill>
                  <a:srgbClr val="292934"/>
                </a:solidFill>
              </a:rPr>
              <a:t>r</a:t>
            </a:r>
            <a:r>
              <a:rPr lang="en-US" sz="2800" dirty="0">
                <a:solidFill>
                  <a:srgbClr val="292934"/>
                </a:solidFill>
              </a:rPr>
              <a:t>: R</a:t>
            </a:r>
            <a:r>
              <a:rPr lang="en-US" sz="2800" dirty="0" smtClean="0">
                <a:solidFill>
                  <a:srgbClr val="292934"/>
                </a:solidFill>
              </a:rPr>
              <a:t>eal </a:t>
            </a:r>
            <a:r>
              <a:rPr lang="en-US" sz="2800" dirty="0">
                <a:solidFill>
                  <a:srgbClr val="292934"/>
                </a:solidFill>
              </a:rPr>
              <a:t>interest rate</a:t>
            </a:r>
          </a:p>
        </p:txBody>
      </p:sp>
      <p:sp>
        <p:nvSpPr>
          <p:cNvPr id="4" name="Rectangle 1"/>
          <p:cNvSpPr txBox="1">
            <a:spLocks noChangeArrowheads="1"/>
          </p:cNvSpPr>
          <p:nvPr/>
        </p:nvSpPr>
        <p:spPr>
          <a:xfrm>
            <a:off x="0" y="152400"/>
            <a:ext cx="8701088" cy="83661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 spc="-100" baseline="0">
                <a:solidFill>
                  <a:srgbClr val="0B5B7F"/>
                </a:solidFill>
                <a:latin typeface="Calibri" panose="020F0502020204030204" pitchFamily="34" charset="0"/>
                <a:ea typeface="+mj-ea"/>
                <a:cs typeface="Aharoni" pitchFamily="2" charset="-79"/>
              </a:defRPr>
            </a:lvl1pPr>
          </a:lstStyle>
          <a:p>
            <a: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  <a:tab pos="7239000" algn="l"/>
                <a:tab pos="7962900" algn="l"/>
                <a:tab pos="8686800" algn="l"/>
              </a:tabLst>
            </a:pPr>
            <a:r>
              <a:rPr lang="en-US" dirty="0" smtClean="0"/>
              <a:t>5.2 Inflation and The Real Rates of Interest</a:t>
            </a:r>
          </a:p>
        </p:txBody>
      </p:sp>
    </p:spTree>
    <p:extLst>
      <p:ext uri="{BB962C8B-B14F-4D97-AF65-F5344CB8AC3E}">
        <p14:creationId xmlns:p14="http://schemas.microsoft.com/office/powerpoint/2010/main" val="1831836249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KM Essentials 10e PPT template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KM Essentials 10e PPT template</Template>
  <TotalTime>1052</TotalTime>
  <Words>1183</Words>
  <Application>Microsoft Office PowerPoint</Application>
  <PresentationFormat>On-screen Show (4:3)</PresentationFormat>
  <Paragraphs>257</Paragraphs>
  <Slides>31</Slides>
  <Notes>2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3" baseType="lpstr">
      <vt:lpstr>BKM Essentials 10e PPT template</vt:lpstr>
      <vt:lpstr>Equation</vt:lpstr>
      <vt:lpstr>PowerPoint Presentation</vt:lpstr>
      <vt:lpstr>5.1 Rates of Return</vt:lpstr>
      <vt:lpstr>5.1 Rates of Return: Example</vt:lpstr>
      <vt:lpstr>5.1 Rates of Return: Measuring over Multiple Periods</vt:lpstr>
      <vt:lpstr>Table 5.1 Rates of Return of a Mutual Fund: Example</vt:lpstr>
      <vt:lpstr>5.1 Rates of Return</vt:lpstr>
      <vt:lpstr>5.1 Rates of Return: EAR vs. APR</vt:lpstr>
      <vt:lpstr>PowerPoint Presentation</vt:lpstr>
      <vt:lpstr>PowerPoint Presentation</vt:lpstr>
      <vt:lpstr>Interest Rates, Inflation, and Real Interest Rates 1926-2015</vt:lpstr>
      <vt:lpstr>5.2 Inflation and The Real Rates of Interest</vt:lpstr>
      <vt:lpstr>5.3 Risk and Risk Premiums</vt:lpstr>
      <vt:lpstr>Spreadsheet 5.1 Scenario Analysis for the Stock Market</vt:lpstr>
      <vt:lpstr>5.3 Risk and Risk Premiums</vt:lpstr>
      <vt:lpstr>Figure 5.1 Normal Distribution r = 10% and σ = 20%</vt:lpstr>
      <vt:lpstr>5.3 Risk and Risk Premiums</vt:lpstr>
      <vt:lpstr>5.3 Risk and Risk Premiums</vt:lpstr>
      <vt:lpstr>Figure 5.2 Comparing Scenario Analysis to Normal Distributions with Same Mean and Standard Deviation</vt:lpstr>
      <vt:lpstr>5.3 Risk and Risk Premiums</vt:lpstr>
      <vt:lpstr>5.3 Risk and Risk Premiums: Sharpe Ratios</vt:lpstr>
      <vt:lpstr>5.3 Risk and Risk Premiums: Historical Sharpe Ratios</vt:lpstr>
      <vt:lpstr>5.4 The Historical Record: World Portfolios</vt:lpstr>
      <vt:lpstr>5.4 The Historical Record: World Portfolios Returns</vt:lpstr>
      <vt:lpstr>Figure 5.4 Rates of Return on Stocks, Bonds, and Bills</vt:lpstr>
      <vt:lpstr>5.5 Asset Allocation across Portfolios</vt:lpstr>
      <vt:lpstr>5.5 Asset Allocation across Portfolios</vt:lpstr>
      <vt:lpstr>5.5 Portfolio Asset Allocation: Expected Return and Risk</vt:lpstr>
      <vt:lpstr>Figure 5.6 Investment Opportunity Set</vt:lpstr>
      <vt:lpstr>5.5 Asset Allocation across Portfolios</vt:lpstr>
      <vt:lpstr>5.6 Passive Strategies and the Capital Market Line</vt:lpstr>
      <vt:lpstr>PowerPoint Presentation</vt:lpstr>
    </vt:vector>
  </TitlesOfParts>
  <Company>Saint Vincent Colleg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acculia, Nicholas</dc:creator>
  <cp:lastModifiedBy>Jozefowicz, Karen</cp:lastModifiedBy>
  <cp:revision>71</cp:revision>
  <dcterms:created xsi:type="dcterms:W3CDTF">2015-05-12T21:54:55Z</dcterms:created>
  <dcterms:modified xsi:type="dcterms:W3CDTF">2016-05-23T20:20:37Z</dcterms:modified>
</cp:coreProperties>
</file>